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19197B" w14:textId="77777777" w:rsidR="00BF7AA7" w:rsidRPr="00C620C9" w:rsidRDefault="00485AB3">
      <w:pPr>
        <w:pStyle w:val="Titel"/>
        <w:jc w:val="center"/>
      </w:pPr>
      <w:r>
        <w:t>Reken</w:t>
      </w:r>
      <w:r w:rsidR="004945E8">
        <w:t>VOort</w:t>
      </w:r>
    </w:p>
    <w:p w14:paraId="3CF385E9" w14:textId="77777777" w:rsidR="00BF7AA7" w:rsidRPr="00C620C9" w:rsidRDefault="00BF7AA7" w:rsidP="00F87BB6">
      <w:pPr>
        <w:pStyle w:val="Kop2"/>
      </w:pPr>
    </w:p>
    <w:p w14:paraId="656509CB" w14:textId="77777777" w:rsidR="00BF7AA7" w:rsidRPr="00C620C9" w:rsidRDefault="00BF7AA7"/>
    <w:p w14:paraId="70359BE4" w14:textId="77777777" w:rsidR="00D00590" w:rsidRPr="00C620C9" w:rsidRDefault="00D00590" w:rsidP="00D00590">
      <w:bookmarkStart w:id="0" w:name="_GoBack"/>
    </w:p>
    <w:p w14:paraId="53AA704A" w14:textId="77777777" w:rsidR="00D00590" w:rsidRPr="00C620C9" w:rsidRDefault="00D00590" w:rsidP="00D00590"/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378"/>
      </w:tblGrid>
      <w:tr w:rsidR="00D00590" w:rsidRPr="00C620C9" w14:paraId="16FF5F3E" w14:textId="77777777" w:rsidTr="007A6108">
        <w:trPr>
          <w:trHeight w:val="6795"/>
          <w:jc w:val="center"/>
        </w:trPr>
        <w:tc>
          <w:tcPr>
            <w:tcW w:w="10422" w:type="dxa"/>
            <w:vAlign w:val="center"/>
          </w:tcPr>
          <w:p w14:paraId="4CA2A777" w14:textId="77777777" w:rsidR="00D00590" w:rsidRPr="00C620C9" w:rsidRDefault="00D00590" w:rsidP="007A6108">
            <w:pPr>
              <w:jc w:val="center"/>
            </w:pPr>
            <w:r>
              <w:rPr>
                <w:noProof/>
                <w:lang w:val="en-US" w:eastAsia="nl-NL"/>
              </w:rPr>
              <w:drawing>
                <wp:inline distT="0" distB="0" distL="0" distR="0" wp14:anchorId="6F688CAA" wp14:editId="18E950F1">
                  <wp:extent cx="5816600" cy="3784600"/>
                  <wp:effectExtent l="0" t="0" r="0" b="0"/>
                  <wp:docPr id="38" name="Afbeelding 38" descr="Macintosh HD:Users:vincentjonker:Creative Cloud Files:creative_desktop:Schermafbeelding 2015-01-21 om 12.39.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Macintosh HD:Users:vincentjonker:Creative Cloud Files:creative_desktop:Schermafbeelding 2015-01-21 om 12.39.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6600" cy="378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F58D49" w14:textId="77777777" w:rsidR="00D00590" w:rsidRDefault="00D00590" w:rsidP="00D00590"/>
    <w:p w14:paraId="303A1977" w14:textId="77777777" w:rsidR="00D00590" w:rsidRDefault="00D00590" w:rsidP="00D00590">
      <w:r>
        <w:t xml:space="preserve">Reken VOort - vmbo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51"/>
        <w:gridCol w:w="4253"/>
      </w:tblGrid>
      <w:tr w:rsidR="00D00590" w:rsidRPr="00700E0C" w14:paraId="7BB39836" w14:textId="77777777" w:rsidTr="007A6108">
        <w:tc>
          <w:tcPr>
            <w:tcW w:w="1951" w:type="dxa"/>
          </w:tcPr>
          <w:p w14:paraId="3FEFABF1" w14:textId="77777777" w:rsidR="00D00590" w:rsidRPr="00700E0C" w:rsidRDefault="00D00590" w:rsidP="007A6108">
            <w:r>
              <w:t>Titel</w:t>
            </w:r>
          </w:p>
        </w:tc>
        <w:tc>
          <w:tcPr>
            <w:tcW w:w="4253" w:type="dxa"/>
          </w:tcPr>
          <w:p w14:paraId="68A421DA" w14:textId="77777777" w:rsidR="00D00590" w:rsidRPr="00700E0C" w:rsidRDefault="00D00590" w:rsidP="007A6108">
            <w:r>
              <w:t>Rekenmodule</w:t>
            </w:r>
          </w:p>
        </w:tc>
      </w:tr>
      <w:tr w:rsidR="00D00590" w:rsidRPr="00700E0C" w14:paraId="67F34989" w14:textId="77777777" w:rsidTr="007A6108">
        <w:tc>
          <w:tcPr>
            <w:tcW w:w="1951" w:type="dxa"/>
          </w:tcPr>
          <w:p w14:paraId="33E33EA9" w14:textId="77777777" w:rsidR="00D00590" w:rsidRPr="00700E0C" w:rsidRDefault="00D00590" w:rsidP="007A6108">
            <w:r>
              <w:t>Onderdeel</w:t>
            </w:r>
          </w:p>
        </w:tc>
        <w:tc>
          <w:tcPr>
            <w:tcW w:w="4253" w:type="dxa"/>
          </w:tcPr>
          <w:p w14:paraId="2FE7BABA" w14:textId="77777777" w:rsidR="00D00590" w:rsidRDefault="00D00590" w:rsidP="007A6108">
            <w:r>
              <w:t>Breuken</w:t>
            </w:r>
          </w:p>
        </w:tc>
      </w:tr>
      <w:tr w:rsidR="00D00590" w:rsidRPr="00700E0C" w14:paraId="31EEE795" w14:textId="77777777" w:rsidTr="007A6108">
        <w:tc>
          <w:tcPr>
            <w:tcW w:w="1951" w:type="dxa"/>
          </w:tcPr>
          <w:p w14:paraId="7B58F00C" w14:textId="77777777" w:rsidR="00D00590" w:rsidRPr="00700E0C" w:rsidRDefault="00D00590" w:rsidP="007A6108">
            <w:r w:rsidRPr="00700E0C">
              <w:t>Versie</w:t>
            </w:r>
          </w:p>
        </w:tc>
        <w:tc>
          <w:tcPr>
            <w:tcW w:w="4253" w:type="dxa"/>
          </w:tcPr>
          <w:p w14:paraId="1DFDF00D" w14:textId="77777777" w:rsidR="00D00590" w:rsidRPr="00700E0C" w:rsidRDefault="00D00590" w:rsidP="007A6108">
            <w:r>
              <w:t>21-1-2015</w:t>
            </w:r>
          </w:p>
        </w:tc>
      </w:tr>
      <w:tr w:rsidR="00D00590" w:rsidRPr="00700E0C" w14:paraId="5460F1A3" w14:textId="77777777" w:rsidTr="007A6108">
        <w:tc>
          <w:tcPr>
            <w:tcW w:w="1951" w:type="dxa"/>
          </w:tcPr>
          <w:p w14:paraId="35371632" w14:textId="77777777" w:rsidR="00D00590" w:rsidRPr="00700E0C" w:rsidRDefault="00D00590" w:rsidP="007A6108">
            <w:r w:rsidRPr="00700E0C">
              <w:t>Nummer</w:t>
            </w:r>
          </w:p>
        </w:tc>
        <w:tc>
          <w:tcPr>
            <w:tcW w:w="4253" w:type="dxa"/>
          </w:tcPr>
          <w:p w14:paraId="1D5B588E" w14:textId="77777777" w:rsidR="00D00590" w:rsidRPr="00700E0C" w:rsidRDefault="00D00590" w:rsidP="007A6108">
            <w:r>
              <w:t>28224</w:t>
            </w:r>
          </w:p>
        </w:tc>
      </w:tr>
    </w:tbl>
    <w:p w14:paraId="2622E0F2" w14:textId="77777777" w:rsidR="00D00590" w:rsidRPr="00C620C9" w:rsidRDefault="00D00590" w:rsidP="00D00590"/>
    <w:bookmarkEnd w:id="0"/>
    <w:p w14:paraId="231C5884" w14:textId="77777777" w:rsidR="00D00590" w:rsidRPr="00C620C9" w:rsidRDefault="00D00590" w:rsidP="00D00590">
      <w:pPr>
        <w:spacing w:after="200" w:line="276" w:lineRule="auto"/>
      </w:pPr>
    </w:p>
    <w:p w14:paraId="117C8710" w14:textId="77777777" w:rsidR="00BF7AA7" w:rsidRPr="00C620C9" w:rsidRDefault="00BF7AA7">
      <w:pPr>
        <w:sectPr w:rsidR="00BF7AA7" w:rsidRPr="00C620C9" w:rsidSect="00E85CBA">
          <w:pgSz w:w="11907" w:h="16840" w:code="9"/>
          <w:pgMar w:top="1440" w:right="1327" w:bottom="1559" w:left="1418" w:header="720" w:footer="720" w:gutter="0"/>
          <w:cols w:space="720"/>
          <w:docGrid w:linePitch="360"/>
        </w:sectPr>
      </w:pPr>
    </w:p>
    <w:p w14:paraId="715632BF" w14:textId="77777777" w:rsidR="00BF7AA7" w:rsidRDefault="00D709B1">
      <w:pPr>
        <w:pStyle w:val="Kop1"/>
      </w:pPr>
      <w:r>
        <w:lastRenderedPageBreak/>
        <w:t xml:space="preserve">    </w:t>
      </w:r>
      <w:r w:rsidR="00EE748C">
        <w:t>2_</w:t>
      </w:r>
      <w:r w:rsidR="002927B3">
        <w:t>Breuken</w:t>
      </w:r>
    </w:p>
    <w:p w14:paraId="12E5C399" w14:textId="77777777" w:rsidR="00D709B1" w:rsidRDefault="00D709B1" w:rsidP="00D709B1">
      <w:pPr>
        <w:pStyle w:val="Tip"/>
      </w:pPr>
      <w:r>
        <w:t>Recepten</w:t>
      </w:r>
    </w:p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6849CD" w:rsidRPr="00632288" w14:paraId="4E5367AE" w14:textId="77777777" w:rsidTr="00065D54">
        <w:tc>
          <w:tcPr>
            <w:tcW w:w="222" w:type="dxa"/>
            <w:shd w:val="clear" w:color="auto" w:fill="F1F3E9"/>
          </w:tcPr>
          <w:p w14:paraId="138D81F4" w14:textId="77777777" w:rsidR="006849CD" w:rsidRPr="00632288" w:rsidRDefault="006849CD" w:rsidP="00065D54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14:paraId="36BF180D" w14:textId="77777777" w:rsidR="006849CD" w:rsidRDefault="006849CD" w:rsidP="006849CD">
            <w:pPr>
              <w:pStyle w:val="groenetekst"/>
            </w:pPr>
            <w:r>
              <w:t xml:space="preserve">Bij veel recepten worden breuken gebruikt om hoeveelheden van de </w:t>
            </w:r>
            <w:r w:rsidR="00D709B1">
              <w:t>ingrediënten</w:t>
            </w:r>
            <w:r>
              <w:t xml:space="preserve"> aan te geven.</w:t>
            </w:r>
          </w:p>
          <w:p w14:paraId="5C0A7D38" w14:textId="77777777" w:rsidR="006849CD" w:rsidRDefault="00CC42BE" w:rsidP="00065D54">
            <w:pPr>
              <w:pStyle w:val="groenetekst"/>
            </w:pP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49D2F8B4" wp14:editId="3D9BF259">
                      <wp:simplePos x="0" y="0"/>
                      <wp:positionH relativeFrom="column">
                        <wp:posOffset>365125</wp:posOffset>
                      </wp:positionH>
                      <wp:positionV relativeFrom="paragraph">
                        <wp:posOffset>159385</wp:posOffset>
                      </wp:positionV>
                      <wp:extent cx="4629150" cy="4780280"/>
                      <wp:effectExtent l="0" t="0" r="9525" b="10160"/>
                      <wp:wrapSquare wrapText="bothSides"/>
                      <wp:docPr id="115" name="Text Box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29150" cy="47802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21DB05" w14:textId="77777777" w:rsidR="00152216" w:rsidRDefault="00152216" w:rsidP="006849CD">
                                  <w:pPr>
                                    <w:pStyle w:val="Praktijk"/>
                                    <w:spacing w:line="360" w:lineRule="auto"/>
                                  </w:pPr>
                                  <w:r>
                                    <w:t>Appel-komkommer salade</w:t>
                                  </w:r>
                                </w:p>
                                <w:p w14:paraId="7FDC58FB" w14:textId="77777777" w:rsidR="00152216" w:rsidRPr="00A2248D" w:rsidRDefault="00152216" w:rsidP="006849CD">
                                  <w:pPr>
                                    <w:spacing w:line="360" w:lineRule="auto"/>
                                    <w:rPr>
                                      <w:b/>
                                    </w:rPr>
                                  </w:pPr>
                                  <w:r w:rsidRPr="00A2248D">
                                    <w:rPr>
                                      <w:b/>
                                    </w:rPr>
                                    <w:t>Ingrediënten voor 2 personen</w:t>
                                  </w:r>
                                </w:p>
                                <w:p w14:paraId="434E934A" w14:textId="77777777" w:rsidR="00152216" w:rsidRPr="00FB2AA0" w:rsidRDefault="00152216" w:rsidP="006849CD">
                                  <w:pPr>
                                    <w:spacing w:line="360" w:lineRule="auto"/>
                                  </w:pPr>
                                  <w:r w:rsidRPr="00FB2AA0">
                                    <w:t>1 zoetzure appel</w:t>
                                  </w:r>
                                  <w:r w:rsidRPr="00FB2AA0">
                                    <w:br/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oMath>
                                  <w:r>
                                    <w:t xml:space="preserve"> </w:t>
                                  </w:r>
                                  <w:r w:rsidRPr="00FB2AA0">
                                    <w:t xml:space="preserve">komkommer </w:t>
                                  </w:r>
                                  <w:r w:rsidRPr="00FB2AA0">
                                    <w:br/>
                                    <w:t>1 eetlepel walnoot- of olijfolie</w:t>
                                  </w:r>
                                  <w:r w:rsidRPr="00FB2AA0">
                                    <w:br/>
                                    <w:t>2 eetlepels azijn</w:t>
                                  </w:r>
                                  <w:r w:rsidRPr="00FB2AA0">
                                    <w:br/>
                                    <w:t>4-6 theelepeltjes suiker</w:t>
                                  </w:r>
                                  <w:r w:rsidRPr="00FB2AA0">
                                    <w:br/>
                                    <w:t>zout</w:t>
                                  </w:r>
                                  <w:r w:rsidRPr="00FB2AA0">
                                    <w:br/>
                                    <w:t>peper</w:t>
                                  </w:r>
                                </w:p>
                                <w:p w14:paraId="38754C55" w14:textId="77777777" w:rsidR="00152216" w:rsidRPr="00A2248D" w:rsidRDefault="00152216" w:rsidP="006849CD">
                                  <w:pPr>
                                    <w:rPr>
                                      <w:b/>
                                    </w:rPr>
                                  </w:pPr>
                                  <w:r w:rsidRPr="00A2248D">
                                    <w:rPr>
                                      <w:b/>
                                    </w:rPr>
                                    <w:t>Voorbereiding</w:t>
                                  </w:r>
                                </w:p>
                                <w:p w14:paraId="06FE398A" w14:textId="77777777" w:rsidR="00152216" w:rsidRPr="00FB2AA0" w:rsidRDefault="00152216" w:rsidP="006849CD">
                                  <w:r w:rsidRPr="00FB2AA0">
                                    <w:t xml:space="preserve">Schil de appel en snij daar rondom plakjes vanaf. </w:t>
                                  </w:r>
                                  <w:r w:rsidRPr="00FB2AA0">
                                    <w:br/>
                                    <w:t xml:space="preserve">Deze plakjes in gelijke blokjes snijden. </w:t>
                                  </w:r>
                                  <w:r w:rsidRPr="00FB2AA0">
                                    <w:br/>
                                    <w:t>Komkommer schillen, in plakjes en vervolgens ook in blokjes snijden.</w:t>
                                  </w:r>
                                </w:p>
                                <w:p w14:paraId="61F222BF" w14:textId="77777777" w:rsidR="00152216" w:rsidRPr="00A2248D" w:rsidRDefault="00152216" w:rsidP="006849CD">
                                  <w:pPr>
                                    <w:rPr>
                                      <w:b/>
                                    </w:rPr>
                                  </w:pPr>
                                  <w:r w:rsidRPr="00A2248D">
                                    <w:rPr>
                                      <w:b/>
                                    </w:rPr>
                                    <w:t>Bereidingswijze</w:t>
                                  </w:r>
                                </w:p>
                                <w:p w14:paraId="212BDB65" w14:textId="77777777" w:rsidR="00152216" w:rsidRPr="00FB2AA0" w:rsidRDefault="00152216" w:rsidP="006849CD">
                                  <w:r w:rsidRPr="00A2248D">
                                    <w:t xml:space="preserve">De blokjes appel en komkommer vermengen. </w:t>
                                  </w:r>
                                  <w:r w:rsidRPr="00A2248D">
                                    <w:br/>
                                    <w:t>Van de walnoot- of olijfolie, azijn, suiker, zout en peper een dressing maken en hier doorh</w:t>
                                  </w:r>
                                  <w:r>
                                    <w:t>een mengen en op smaak afmaken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0" o:spid="_x0000_s1026" type="#_x0000_t202" style="position:absolute;margin-left:28.75pt;margin-top:12.55pt;width:364.5pt;height:376.4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">
                      <v:textbox style="mso-fit-shape-to-text:t">
                        <w:txbxContent>
                          <w:p w:rsidR="00152216" w:rsidRDefault="00152216" w:rsidP="006849CD">
                            <w:pPr>
                              <w:pStyle w:val="Praktijk"/>
                              <w:spacing w:line="360" w:lineRule="auto"/>
                            </w:pPr>
                            <w:r>
                              <w:t>Appel-komkommer salade</w:t>
                            </w:r>
                          </w:p>
                          <w:p w:rsidR="00152216" w:rsidRPr="00A2248D" w:rsidRDefault="00152216" w:rsidP="006849C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A2248D">
                              <w:rPr>
                                <w:b/>
                              </w:rPr>
                              <w:t>Ingrediënten voor 2 personen</w:t>
                            </w:r>
                          </w:p>
                          <w:p w:rsidR="00152216" w:rsidRPr="00FB2AA0" w:rsidRDefault="00152216" w:rsidP="006849CD">
                            <w:pPr>
                              <w:spacing w:line="360" w:lineRule="auto"/>
                            </w:pPr>
                            <w:r w:rsidRPr="00FB2AA0">
                              <w:t>1 zoetzure appel</w:t>
                            </w:r>
                            <w:r w:rsidRPr="00FB2AA0">
                              <w:br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>
                              <w:t xml:space="preserve"> </w:t>
                            </w:r>
                            <w:r w:rsidRPr="00FB2AA0">
                              <w:t xml:space="preserve">komkommer </w:t>
                            </w:r>
                            <w:r w:rsidRPr="00FB2AA0">
                              <w:br/>
                              <w:t>1 eetlepel walnoot- of olijfolie</w:t>
                            </w:r>
                            <w:r w:rsidRPr="00FB2AA0">
                              <w:br/>
                              <w:t>2 eetlepels azijn</w:t>
                            </w:r>
                            <w:r w:rsidRPr="00FB2AA0">
                              <w:br/>
                              <w:t>4-6 theelepeltjes suiker</w:t>
                            </w:r>
                            <w:r w:rsidRPr="00FB2AA0">
                              <w:br/>
                              <w:t>zout</w:t>
                            </w:r>
                            <w:r w:rsidRPr="00FB2AA0">
                              <w:br/>
                              <w:t>peper</w:t>
                            </w:r>
                          </w:p>
                          <w:p w:rsidR="00152216" w:rsidRPr="00A2248D" w:rsidRDefault="00152216" w:rsidP="006849CD">
                            <w:pPr>
                              <w:rPr>
                                <w:b/>
                              </w:rPr>
                            </w:pPr>
                            <w:r w:rsidRPr="00A2248D">
                              <w:rPr>
                                <w:b/>
                              </w:rPr>
                              <w:t>Voorbereiding</w:t>
                            </w:r>
                          </w:p>
                          <w:p w:rsidR="00152216" w:rsidRPr="00FB2AA0" w:rsidRDefault="00152216" w:rsidP="006849CD">
                            <w:r w:rsidRPr="00FB2AA0">
                              <w:t xml:space="preserve">Schil de appel en snij daar rondom plakjes vanaf. </w:t>
                            </w:r>
                            <w:r w:rsidRPr="00FB2AA0">
                              <w:br/>
                              <w:t xml:space="preserve">Deze plakjes in gelijke blokjes snijden. </w:t>
                            </w:r>
                            <w:r w:rsidRPr="00FB2AA0">
                              <w:br/>
                              <w:t>Komkommer schillen, in plakjes en vervolgens ook in blokjes snijden.</w:t>
                            </w:r>
                          </w:p>
                          <w:p w:rsidR="00152216" w:rsidRPr="00A2248D" w:rsidRDefault="00152216" w:rsidP="006849CD">
                            <w:pPr>
                              <w:rPr>
                                <w:b/>
                              </w:rPr>
                            </w:pPr>
                            <w:r w:rsidRPr="00A2248D">
                              <w:rPr>
                                <w:b/>
                              </w:rPr>
                              <w:t>Bereidingswijze</w:t>
                            </w:r>
                          </w:p>
                          <w:p w:rsidR="00152216" w:rsidRPr="00FB2AA0" w:rsidRDefault="00152216" w:rsidP="006849CD">
                            <w:r w:rsidRPr="00A2248D">
                              <w:t xml:space="preserve">De blokjes appel en komkommer vermengen. </w:t>
                            </w:r>
                            <w:r w:rsidRPr="00A2248D">
                              <w:br/>
                              <w:t>Van de walnoot- of olijfolie, azijn, suiker, zout en peper een dressing maken en hier doorh</w:t>
                            </w:r>
                            <w:r>
                              <w:t>een mengen en op smaak afmaken.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1972A6A9" w14:textId="77777777" w:rsidR="006849CD" w:rsidRDefault="006849CD" w:rsidP="00065D54">
            <w:pPr>
              <w:pStyle w:val="groenetekst"/>
            </w:pPr>
          </w:p>
          <w:p w14:paraId="5E7068A6" w14:textId="77777777" w:rsidR="006849CD" w:rsidRDefault="006849CD" w:rsidP="00065D54">
            <w:pPr>
              <w:pStyle w:val="groenetekst"/>
            </w:pPr>
          </w:p>
          <w:p w14:paraId="196B9E8B" w14:textId="77777777" w:rsidR="006849CD" w:rsidRDefault="006849CD" w:rsidP="00065D54">
            <w:pPr>
              <w:pStyle w:val="groenetekst"/>
            </w:pPr>
          </w:p>
          <w:p w14:paraId="50AE0619" w14:textId="77777777" w:rsidR="006849CD" w:rsidRDefault="006849CD" w:rsidP="00065D54">
            <w:pPr>
              <w:pStyle w:val="groenetekst"/>
            </w:pPr>
          </w:p>
          <w:p w14:paraId="3F2CD17C" w14:textId="77777777" w:rsidR="006849CD" w:rsidRDefault="006849CD" w:rsidP="00065D54">
            <w:pPr>
              <w:pStyle w:val="groenetekst"/>
            </w:pPr>
          </w:p>
          <w:p w14:paraId="356D6B2C" w14:textId="77777777" w:rsidR="006849CD" w:rsidRDefault="006849CD" w:rsidP="00065D54">
            <w:pPr>
              <w:pStyle w:val="groenetekst"/>
            </w:pPr>
          </w:p>
          <w:p w14:paraId="41B54AC1" w14:textId="77777777" w:rsidR="006849CD" w:rsidRDefault="006849CD" w:rsidP="00065D54">
            <w:pPr>
              <w:pStyle w:val="groenetekst"/>
            </w:pPr>
          </w:p>
          <w:p w14:paraId="6301AACC" w14:textId="77777777" w:rsidR="006849CD" w:rsidRDefault="006849CD" w:rsidP="00065D54">
            <w:pPr>
              <w:pStyle w:val="groenetekst"/>
            </w:pPr>
          </w:p>
          <w:p w14:paraId="52024866" w14:textId="77777777" w:rsidR="006849CD" w:rsidRDefault="006849CD" w:rsidP="00065D54">
            <w:pPr>
              <w:pStyle w:val="groenetekst"/>
            </w:pPr>
          </w:p>
          <w:p w14:paraId="3CA0474C" w14:textId="77777777" w:rsidR="006849CD" w:rsidRDefault="006849CD" w:rsidP="00065D54">
            <w:pPr>
              <w:pStyle w:val="groenetekst"/>
            </w:pPr>
          </w:p>
          <w:p w14:paraId="6BDC0B12" w14:textId="77777777" w:rsidR="006849CD" w:rsidRDefault="006849CD" w:rsidP="00065D54">
            <w:pPr>
              <w:pStyle w:val="groenetekst"/>
            </w:pPr>
          </w:p>
          <w:p w14:paraId="73A190EC" w14:textId="77777777" w:rsidR="006849CD" w:rsidRDefault="006849CD" w:rsidP="00065D54">
            <w:pPr>
              <w:pStyle w:val="groenetekst"/>
            </w:pPr>
          </w:p>
          <w:p w14:paraId="1841906B" w14:textId="77777777" w:rsidR="006849CD" w:rsidRDefault="006849CD" w:rsidP="00065D54">
            <w:pPr>
              <w:pStyle w:val="groenetekst"/>
            </w:pPr>
          </w:p>
          <w:p w14:paraId="264E14E4" w14:textId="77777777" w:rsidR="006849CD" w:rsidRDefault="006849CD" w:rsidP="00065D54">
            <w:pPr>
              <w:pStyle w:val="groenetekst"/>
            </w:pPr>
          </w:p>
          <w:p w14:paraId="1C843543" w14:textId="77777777" w:rsidR="006849CD" w:rsidRDefault="006849CD" w:rsidP="00065D54">
            <w:pPr>
              <w:pStyle w:val="groenetekst"/>
            </w:pPr>
          </w:p>
          <w:p w14:paraId="16FC1B4B" w14:textId="77777777" w:rsidR="006849CD" w:rsidRDefault="006849CD" w:rsidP="00065D54">
            <w:pPr>
              <w:pStyle w:val="groenetekst"/>
            </w:pPr>
          </w:p>
          <w:p w14:paraId="60AFB874" w14:textId="77777777" w:rsidR="006849CD" w:rsidRDefault="006849CD" w:rsidP="00065D54">
            <w:pPr>
              <w:pStyle w:val="groenetekst"/>
            </w:pPr>
          </w:p>
          <w:p w14:paraId="50441A6C" w14:textId="77777777" w:rsidR="006849CD" w:rsidRDefault="006849CD" w:rsidP="00065D54">
            <w:pPr>
              <w:pStyle w:val="groenetekst"/>
            </w:pPr>
          </w:p>
          <w:p w14:paraId="5FB68ABB" w14:textId="77777777" w:rsidR="006849CD" w:rsidRDefault="006849CD" w:rsidP="00065D54">
            <w:pPr>
              <w:pStyle w:val="groenetekst"/>
            </w:pPr>
          </w:p>
          <w:p w14:paraId="78F51E8B" w14:textId="77777777" w:rsidR="006849CD" w:rsidRDefault="006849CD" w:rsidP="00065D54">
            <w:pPr>
              <w:pStyle w:val="groenetekst"/>
            </w:pPr>
          </w:p>
          <w:p w14:paraId="6EA1A8F0" w14:textId="77777777" w:rsidR="006849CD" w:rsidRDefault="006849CD" w:rsidP="00065D54">
            <w:pPr>
              <w:pStyle w:val="groenetekst"/>
            </w:pPr>
          </w:p>
          <w:p w14:paraId="4ADAF580" w14:textId="77777777" w:rsidR="000F25FF" w:rsidRDefault="000F25FF" w:rsidP="00065D54">
            <w:pPr>
              <w:pStyle w:val="groenetekst"/>
            </w:pPr>
          </w:p>
          <w:p w14:paraId="4D090225" w14:textId="77777777" w:rsidR="000F25FF" w:rsidRDefault="000F25FF" w:rsidP="00065D54">
            <w:pPr>
              <w:pStyle w:val="groenetekst"/>
            </w:pPr>
          </w:p>
          <w:p w14:paraId="6DA42CB1" w14:textId="77777777" w:rsidR="000F25FF" w:rsidRPr="00E60228" w:rsidRDefault="000F25FF" w:rsidP="00065D54">
            <w:pPr>
              <w:pStyle w:val="groenetekst"/>
            </w:pPr>
          </w:p>
        </w:tc>
      </w:tr>
    </w:tbl>
    <w:p w14:paraId="70BD4EE8" w14:textId="77777777" w:rsidR="006849CD" w:rsidRDefault="006849CD" w:rsidP="006849CD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6849CD" w14:paraId="78B89EAB" w14:textId="77777777" w:rsidTr="00065D54">
        <w:tc>
          <w:tcPr>
            <w:tcW w:w="534" w:type="dxa"/>
          </w:tcPr>
          <w:p w14:paraId="29890C2D" w14:textId="77777777" w:rsidR="006849CD" w:rsidRDefault="006849CD" w:rsidP="00065D54">
            <w:pPr>
              <w:pStyle w:val="Opgave"/>
            </w:pPr>
          </w:p>
        </w:tc>
        <w:tc>
          <w:tcPr>
            <w:tcW w:w="8788" w:type="dxa"/>
          </w:tcPr>
          <w:p w14:paraId="09A4D16C" w14:textId="77777777" w:rsidR="006849CD" w:rsidRDefault="006849CD" w:rsidP="00065D54">
            <w:r>
              <w:t>Alice gaat deze salade maken voor 4 personen.</w:t>
            </w:r>
          </w:p>
          <w:p w14:paraId="1302E31F" w14:textId="77777777" w:rsidR="00B27A66" w:rsidRDefault="006849CD" w:rsidP="00065D54">
            <w:r>
              <w:t xml:space="preserve">Hoeveel komkommer heeft ze nodig? </w:t>
            </w:r>
            <w:r w:rsidR="00B27A66">
              <w:rPr>
                <w:noProof/>
                <w:lang w:val="en-US" w:eastAsia="nl-NL"/>
              </w:rPr>
              <w:drawing>
                <wp:inline distT="0" distB="0" distL="0" distR="0" wp14:anchorId="22AD1BD2" wp14:editId="661118CF">
                  <wp:extent cx="3981450" cy="762000"/>
                  <wp:effectExtent l="19050" t="0" r="0" b="0"/>
                  <wp:docPr id="3" name="Picture 1" descr="komkomme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omkommer.pn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1450" cy="76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CFC94A" w14:textId="77777777" w:rsidR="00B27A66" w:rsidRDefault="00B27A66" w:rsidP="00065D54"/>
          <w:p w14:paraId="6E6A2274" w14:textId="77777777" w:rsidR="006849CD" w:rsidRPr="007543CA" w:rsidRDefault="00B27A66" w:rsidP="00B27A66">
            <w:r>
              <w:t>…………………………………………………………………………………………………………………………</w:t>
            </w:r>
            <w:r w:rsidR="006849CD">
              <w:br/>
            </w:r>
          </w:p>
        </w:tc>
      </w:tr>
    </w:tbl>
    <w:p w14:paraId="5DAC00ED" w14:textId="77777777" w:rsidR="006849CD" w:rsidRDefault="006849CD" w:rsidP="006849CD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ED4CE3" w:rsidRPr="00632288" w14:paraId="025AD153" w14:textId="77777777" w:rsidTr="00FB2AA0">
        <w:tc>
          <w:tcPr>
            <w:tcW w:w="222" w:type="dxa"/>
            <w:shd w:val="clear" w:color="auto" w:fill="F1F3E9"/>
          </w:tcPr>
          <w:p w14:paraId="2AAC7936" w14:textId="77777777" w:rsidR="00ED4CE3" w:rsidRPr="00632288" w:rsidRDefault="00ED4CE3" w:rsidP="00FB2AA0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14:paraId="35B2E2C9" w14:textId="77777777" w:rsidR="00ED4CE3" w:rsidRDefault="006849CD" w:rsidP="00DA4BAF">
            <w:pPr>
              <w:pStyle w:val="groenetekst"/>
            </w:pPr>
            <w:r>
              <w:rPr>
                <w:noProof/>
              </w:rPr>
              <w:t>Hieronder zie je een tweede recept</w:t>
            </w:r>
            <w:r w:rsidR="00DA4BAF">
              <w:t>.</w:t>
            </w:r>
          </w:p>
          <w:p w14:paraId="2AB30E84" w14:textId="77777777" w:rsidR="00DA4BAF" w:rsidRDefault="00CC42BE" w:rsidP="00DA4BAF">
            <w:pPr>
              <w:pStyle w:val="groenetekst"/>
            </w:pP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38F1AF04" wp14:editId="2AD402EC">
                      <wp:simplePos x="0" y="0"/>
                      <wp:positionH relativeFrom="column">
                        <wp:posOffset>365125</wp:posOffset>
                      </wp:positionH>
                      <wp:positionV relativeFrom="paragraph">
                        <wp:posOffset>224155</wp:posOffset>
                      </wp:positionV>
                      <wp:extent cx="4629150" cy="4223385"/>
                      <wp:effectExtent l="0" t="0" r="9525" b="7620"/>
                      <wp:wrapSquare wrapText="bothSides"/>
                      <wp:docPr id="114" name="Text Box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29150" cy="4223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704D7E" w14:textId="77777777" w:rsidR="00152216" w:rsidRPr="00DA4BAF" w:rsidRDefault="00152216" w:rsidP="006849CD">
                                  <w:pPr>
                                    <w:pStyle w:val="Praktijk"/>
                                    <w:spacing w:line="360" w:lineRule="auto"/>
                                  </w:pPr>
                                  <w:r w:rsidRPr="00DA4BAF">
                                    <w:t>IJskoffie</w:t>
                                  </w:r>
                                </w:p>
                                <w:p w14:paraId="7159D1D5" w14:textId="77777777" w:rsidR="00152216" w:rsidRPr="00DA4BAF" w:rsidRDefault="00152216" w:rsidP="006849CD">
                                  <w:pPr>
                                    <w:spacing w:line="360" w:lineRule="auto"/>
                                    <w:rPr>
                                      <w:b/>
                                    </w:rPr>
                                  </w:pPr>
                                  <w:r w:rsidRPr="00DA4BAF">
                                    <w:rPr>
                                      <w:b/>
                                    </w:rPr>
                                    <w:t>Ingrediënten</w:t>
                                  </w:r>
                                </w:p>
                                <w:p w14:paraId="1DD3CA46" w14:textId="77777777" w:rsidR="00152216" w:rsidRPr="00DA4BAF" w:rsidRDefault="00D00590" w:rsidP="00DA4BAF">
                                  <w:pPr>
                                    <w:spacing w:line="360" w:lineRule="auto"/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 w:rsidR="00152216">
                                    <w:t xml:space="preserve"> deel k</w:t>
                                  </w:r>
                                  <w:r w:rsidR="00152216" w:rsidRPr="00DA4BAF">
                                    <w:t xml:space="preserve">offie </w:t>
                                  </w:r>
                                  <w:r w:rsidR="00152216" w:rsidRPr="00DA4BAF">
                                    <w:br/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 w:rsidR="00152216">
                                    <w:t xml:space="preserve"> </w:t>
                                  </w:r>
                                  <w:r w:rsidR="00152216" w:rsidRPr="00DA4BAF">
                                    <w:t>deel vanille-ijs of koffie-ijs</w:t>
                                  </w:r>
                                  <w:r w:rsidR="00152216" w:rsidRPr="00DA4BAF">
                                    <w:br/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 w:rsidR="00152216">
                                    <w:t xml:space="preserve"> </w:t>
                                  </w:r>
                                  <w:r w:rsidR="00152216" w:rsidRPr="00DA4BAF">
                                    <w:t>deel melk</w:t>
                                  </w:r>
                                  <w:r w:rsidR="00152216" w:rsidRPr="00DA4BAF">
                                    <w:br/>
                                    <w:t>slagroom</w:t>
                                  </w:r>
                                </w:p>
                                <w:p w14:paraId="61039680" w14:textId="77777777" w:rsidR="00152216" w:rsidRPr="00DA4BAF" w:rsidRDefault="00152216" w:rsidP="00DA4BAF">
                                  <w:r w:rsidRPr="00DA4BAF">
                                    <w:rPr>
                                      <w:b/>
                                    </w:rPr>
                                    <w:t>Voorbereiding</w:t>
                                  </w:r>
                                  <w:r w:rsidRPr="00DA4BAF">
                                    <w:br/>
                                    <w:t>Koffie zetten en koud laten worden</w:t>
                                  </w:r>
                                </w:p>
                                <w:p w14:paraId="61B199BE" w14:textId="77777777" w:rsidR="00152216" w:rsidRPr="00DA4BAF" w:rsidRDefault="00152216" w:rsidP="00DA4BAF">
                                  <w:pPr>
                                    <w:rPr>
                                      <w:b/>
                                    </w:rPr>
                                  </w:pPr>
                                  <w:r w:rsidRPr="00DA4BAF">
                                    <w:rPr>
                                      <w:b/>
                                    </w:rPr>
                                    <w:t>Bereidingswijze</w:t>
                                  </w:r>
                                </w:p>
                                <w:p w14:paraId="756407C7" w14:textId="77777777" w:rsidR="00152216" w:rsidRPr="00DA4BAF" w:rsidRDefault="00152216" w:rsidP="00DA4BAF">
                                  <w:r w:rsidRPr="00DA4BAF">
                                    <w:t>Doe alle ingrediënten in een hoge kom of maa</w:t>
                                  </w:r>
                                  <w:r>
                                    <w:t>tbeker, behalve de slagroom. Ze</w:t>
                                  </w:r>
                                  <w:r w:rsidRPr="00DA4BAF">
                                    <w:t>t de staafmixer erop en mix het geheel totdat het een glad geheel wordt.</w:t>
                                  </w:r>
                                </w:p>
                                <w:p w14:paraId="198B63DE" w14:textId="77777777" w:rsidR="00152216" w:rsidRPr="00DA4BAF" w:rsidRDefault="00152216" w:rsidP="00DA4BAF">
                                  <w:pPr>
                                    <w:rPr>
                                      <w:b/>
                                    </w:rPr>
                                  </w:pPr>
                                  <w:r w:rsidRPr="00DA4BAF">
                                    <w:rPr>
                                      <w:b/>
                                    </w:rPr>
                                    <w:t>Serveertips</w:t>
                                  </w:r>
                                </w:p>
                                <w:p w14:paraId="1382F7D2" w14:textId="77777777" w:rsidR="00152216" w:rsidRPr="00EB1855" w:rsidRDefault="00152216" w:rsidP="00DA4BAF">
                                  <w:r w:rsidRPr="00DA4BAF">
                                    <w:t>Schenk de drank in een hoog glas met een rietje. Spuit er een dot slagroom op met een beetje cacao- of kaneelpoeder op de top. Smullen maar!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0" o:spid="_x0000_s1027" type="#_x0000_t202" style="position:absolute;margin-left:28.75pt;margin-top:17.65pt;width:364.5pt;height:332.5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">
                      <v:textbox style="mso-fit-shape-to-text:t">
                        <w:txbxContent>
                          <w:p w:rsidR="00152216" w:rsidRPr="00DA4BAF" w:rsidRDefault="00152216" w:rsidP="006849CD">
                            <w:pPr>
                              <w:pStyle w:val="Praktijk"/>
                              <w:spacing w:line="360" w:lineRule="auto"/>
                            </w:pPr>
                            <w:r w:rsidRPr="00DA4BAF">
                              <w:t>IJskoffie</w:t>
                            </w:r>
                          </w:p>
                          <w:p w:rsidR="00152216" w:rsidRPr="00DA4BAF" w:rsidRDefault="00152216" w:rsidP="006849C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DA4BAF">
                              <w:rPr>
                                <w:b/>
                              </w:rPr>
                              <w:t>Ingrediënten</w:t>
                            </w:r>
                          </w:p>
                          <w:p w:rsidR="00152216" w:rsidRPr="00DA4BAF" w:rsidRDefault="00152216" w:rsidP="00DA4BAF">
                            <w:pPr>
                              <w:spacing w:line="360" w:lineRule="auto"/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t xml:space="preserve"> deel k</w:t>
                            </w:r>
                            <w:r w:rsidRPr="00DA4BAF">
                              <w:t xml:space="preserve">offie </w:t>
                            </w:r>
                            <w:r w:rsidRPr="00DA4BAF">
                              <w:br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t xml:space="preserve"> </w:t>
                            </w:r>
                            <w:r w:rsidRPr="00DA4BAF">
                              <w:t>deel vanille-ijs of koffie-ijs</w:t>
                            </w:r>
                            <w:r w:rsidRPr="00DA4BAF">
                              <w:br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t xml:space="preserve"> </w:t>
                            </w:r>
                            <w:r w:rsidRPr="00DA4BAF">
                              <w:t>deel melk</w:t>
                            </w:r>
                            <w:r w:rsidRPr="00DA4BAF">
                              <w:br/>
                              <w:t>slagroom</w:t>
                            </w:r>
                          </w:p>
                          <w:p w:rsidR="00152216" w:rsidRPr="00DA4BAF" w:rsidRDefault="00152216" w:rsidP="00DA4BAF">
                            <w:r w:rsidRPr="00DA4BAF">
                              <w:rPr>
                                <w:b/>
                              </w:rPr>
                              <w:t>Voorbereiding</w:t>
                            </w:r>
                            <w:r w:rsidRPr="00DA4BAF">
                              <w:br/>
                              <w:t>Koffie zetten en koud laten worden</w:t>
                            </w:r>
                          </w:p>
                          <w:p w:rsidR="00152216" w:rsidRPr="00DA4BAF" w:rsidRDefault="00152216" w:rsidP="00DA4BAF">
                            <w:pPr>
                              <w:rPr>
                                <w:b/>
                              </w:rPr>
                            </w:pPr>
                            <w:r w:rsidRPr="00DA4BAF">
                              <w:rPr>
                                <w:b/>
                              </w:rPr>
                              <w:t>Bereidingswijze</w:t>
                            </w:r>
                          </w:p>
                          <w:p w:rsidR="00152216" w:rsidRPr="00DA4BAF" w:rsidRDefault="00152216" w:rsidP="00DA4BAF">
                            <w:r w:rsidRPr="00DA4BAF">
                              <w:t>Doe alle ingrediënten in een hoge kom of maa</w:t>
                            </w:r>
                            <w:r>
                              <w:t>tbeker, behalve de slagroom. Ze</w:t>
                            </w:r>
                            <w:r w:rsidRPr="00DA4BAF">
                              <w:t>t de staafmixer erop en mix het geheel totdat het een glad geheel wordt.</w:t>
                            </w:r>
                          </w:p>
                          <w:p w:rsidR="00152216" w:rsidRPr="00DA4BAF" w:rsidRDefault="00152216" w:rsidP="00DA4BAF">
                            <w:pPr>
                              <w:rPr>
                                <w:b/>
                              </w:rPr>
                            </w:pPr>
                            <w:r w:rsidRPr="00DA4BAF">
                              <w:rPr>
                                <w:b/>
                              </w:rPr>
                              <w:t>Serveertips</w:t>
                            </w:r>
                          </w:p>
                          <w:p w:rsidR="00152216" w:rsidRPr="00EB1855" w:rsidRDefault="00152216" w:rsidP="00DA4BAF">
                            <w:r w:rsidRPr="00DA4BAF">
                              <w:t>Schenk de drank in een hoog glas met een rietje. Spuit er een dot slagroom op met een beetje cacao- of kaneelpoeder op de top. Smullen maar!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32409B19" w14:textId="77777777" w:rsidR="00DA4BAF" w:rsidRDefault="00DA4BAF" w:rsidP="00DA4BAF">
            <w:pPr>
              <w:pStyle w:val="groenetekst"/>
            </w:pPr>
          </w:p>
          <w:p w14:paraId="738AC9F2" w14:textId="77777777" w:rsidR="00DA4BAF" w:rsidRDefault="00DA4BAF" w:rsidP="00DA4BAF">
            <w:pPr>
              <w:pStyle w:val="groenetekst"/>
            </w:pPr>
          </w:p>
          <w:p w14:paraId="2E724E23" w14:textId="77777777" w:rsidR="00DA4BAF" w:rsidRDefault="00DA4BAF" w:rsidP="00DA4BAF">
            <w:pPr>
              <w:pStyle w:val="groenetekst"/>
            </w:pPr>
          </w:p>
          <w:p w14:paraId="722C6D0D" w14:textId="77777777" w:rsidR="00DA4BAF" w:rsidRDefault="00DA4BAF" w:rsidP="00DA4BAF">
            <w:pPr>
              <w:pStyle w:val="groenetekst"/>
            </w:pPr>
          </w:p>
          <w:p w14:paraId="2D6091D9" w14:textId="77777777" w:rsidR="00DA4BAF" w:rsidRDefault="00DA4BAF" w:rsidP="00DA4BAF">
            <w:pPr>
              <w:pStyle w:val="groenetekst"/>
            </w:pPr>
          </w:p>
          <w:p w14:paraId="6CC7EAB3" w14:textId="77777777" w:rsidR="00DA4BAF" w:rsidRDefault="00DA4BAF" w:rsidP="00DA4BAF">
            <w:pPr>
              <w:pStyle w:val="groenetekst"/>
            </w:pPr>
          </w:p>
          <w:p w14:paraId="4C83D00F" w14:textId="77777777" w:rsidR="00DA4BAF" w:rsidRDefault="00DA4BAF" w:rsidP="00DA4BAF">
            <w:pPr>
              <w:pStyle w:val="groenetekst"/>
            </w:pPr>
          </w:p>
          <w:p w14:paraId="77D1B32D" w14:textId="77777777" w:rsidR="00DA4BAF" w:rsidRDefault="00DA4BAF" w:rsidP="00DA4BAF">
            <w:pPr>
              <w:pStyle w:val="groenetekst"/>
            </w:pPr>
          </w:p>
          <w:p w14:paraId="42D3BC7C" w14:textId="77777777" w:rsidR="00DA4BAF" w:rsidRDefault="00DA4BAF" w:rsidP="00DA4BAF">
            <w:pPr>
              <w:pStyle w:val="groenetekst"/>
            </w:pPr>
          </w:p>
          <w:p w14:paraId="4FF2B3B1" w14:textId="77777777" w:rsidR="00DA4BAF" w:rsidRDefault="00DA4BAF" w:rsidP="00DA4BAF">
            <w:pPr>
              <w:pStyle w:val="groenetekst"/>
            </w:pPr>
          </w:p>
          <w:p w14:paraId="2CE4748E" w14:textId="77777777" w:rsidR="00DA4BAF" w:rsidRDefault="00DA4BAF" w:rsidP="00DA4BAF">
            <w:pPr>
              <w:pStyle w:val="groenetekst"/>
            </w:pPr>
          </w:p>
          <w:p w14:paraId="53582A9A" w14:textId="77777777" w:rsidR="00DA4BAF" w:rsidRDefault="00DA4BAF" w:rsidP="00DA4BAF">
            <w:pPr>
              <w:pStyle w:val="groenetekst"/>
            </w:pPr>
          </w:p>
          <w:p w14:paraId="78672691" w14:textId="77777777" w:rsidR="00DA4BAF" w:rsidRDefault="00DA4BAF" w:rsidP="00DA4BAF">
            <w:pPr>
              <w:pStyle w:val="groenetekst"/>
            </w:pPr>
          </w:p>
          <w:p w14:paraId="283F739A" w14:textId="77777777" w:rsidR="00DA4BAF" w:rsidRDefault="00DA4BAF" w:rsidP="00DA4BAF">
            <w:pPr>
              <w:pStyle w:val="groenetekst"/>
            </w:pPr>
          </w:p>
          <w:p w14:paraId="25429637" w14:textId="77777777" w:rsidR="00DA4BAF" w:rsidRDefault="00DA4BAF" w:rsidP="00DA4BAF">
            <w:pPr>
              <w:pStyle w:val="groenetekst"/>
            </w:pPr>
          </w:p>
          <w:p w14:paraId="06898976" w14:textId="77777777" w:rsidR="00DA4BAF" w:rsidRDefault="00DA4BAF" w:rsidP="00DA4BAF">
            <w:pPr>
              <w:pStyle w:val="groenetekst"/>
            </w:pPr>
          </w:p>
          <w:p w14:paraId="656B204C" w14:textId="77777777" w:rsidR="00DA4BAF" w:rsidRDefault="00DA4BAF" w:rsidP="00DA4BAF">
            <w:pPr>
              <w:pStyle w:val="groenetekst"/>
            </w:pPr>
          </w:p>
          <w:p w14:paraId="59C2F8CC" w14:textId="77777777" w:rsidR="00DA4BAF" w:rsidRDefault="00DA4BAF" w:rsidP="00DA4BAF">
            <w:pPr>
              <w:pStyle w:val="groenetekst"/>
            </w:pPr>
          </w:p>
          <w:p w14:paraId="27CF873F" w14:textId="77777777" w:rsidR="00DA4BAF" w:rsidRDefault="00DA4BAF" w:rsidP="00DA4BAF">
            <w:pPr>
              <w:pStyle w:val="groenetekst"/>
            </w:pPr>
          </w:p>
          <w:p w14:paraId="5F844D42" w14:textId="77777777" w:rsidR="006849CD" w:rsidRDefault="006849CD" w:rsidP="00DA4BAF">
            <w:pPr>
              <w:pStyle w:val="groenetekst"/>
            </w:pPr>
          </w:p>
          <w:p w14:paraId="7194C0DA" w14:textId="77777777" w:rsidR="006849CD" w:rsidRDefault="006849CD" w:rsidP="00DA4BAF">
            <w:pPr>
              <w:pStyle w:val="groenetekst"/>
            </w:pPr>
          </w:p>
          <w:p w14:paraId="72B77044" w14:textId="77777777" w:rsidR="00DA4BAF" w:rsidRPr="00E60228" w:rsidRDefault="00DA4BAF" w:rsidP="00DA4BAF">
            <w:pPr>
              <w:pStyle w:val="groenetekst"/>
            </w:pPr>
          </w:p>
        </w:tc>
      </w:tr>
    </w:tbl>
    <w:p w14:paraId="711D10ED" w14:textId="77777777" w:rsidR="00FB2AA0" w:rsidRDefault="00FB2AA0" w:rsidP="00ED4CE3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ED4CE3" w14:paraId="6EC27A9B" w14:textId="77777777" w:rsidTr="00FB2AA0">
        <w:tc>
          <w:tcPr>
            <w:tcW w:w="534" w:type="dxa"/>
          </w:tcPr>
          <w:p w14:paraId="031F41A6" w14:textId="77777777" w:rsidR="00ED4CE3" w:rsidRDefault="00ED4CE3" w:rsidP="00D709B1">
            <w:pPr>
              <w:pStyle w:val="Opgave"/>
            </w:pPr>
          </w:p>
        </w:tc>
        <w:tc>
          <w:tcPr>
            <w:tcW w:w="8788" w:type="dxa"/>
          </w:tcPr>
          <w:p w14:paraId="612636EC" w14:textId="77777777" w:rsidR="006849CD" w:rsidRDefault="00EB7EB1" w:rsidP="00EB7EB1">
            <w:pPr>
              <w:pStyle w:val="Lijstalinea"/>
              <w:numPr>
                <w:ilvl w:val="0"/>
                <w:numId w:val="38"/>
              </w:numPr>
            </w:pPr>
            <w:r>
              <w:rPr>
                <w:noProof/>
                <w:lang w:eastAsia="nl-NL"/>
              </w:rPr>
              <w:t xml:space="preserve">Teken </w:t>
            </w:r>
            <w:r>
              <w:t xml:space="preserve">streepjes </w:t>
            </w:r>
            <w:r>
              <w:rPr>
                <w:noProof/>
                <w:lang w:eastAsia="nl-NL"/>
              </w:rPr>
              <w:t>op</w:t>
            </w:r>
            <w:r w:rsidR="00DA4BAF">
              <w:t xml:space="preserve"> de maatbeker </w:t>
            </w:r>
            <w:r w:rsidR="00FB2AA0">
              <w:t xml:space="preserve">die </w:t>
            </w:r>
            <w:r>
              <w:t>een juiste hoeveelheid</w:t>
            </w:r>
            <w:r w:rsidR="00DA4BAF">
              <w:t xml:space="preserve"> koffie, ijs en melk</w:t>
            </w:r>
            <w:r>
              <w:t xml:space="preserve"> aangeven</w:t>
            </w:r>
            <w:r w:rsidR="006849CD">
              <w:t xml:space="preserve"> om ijskoffie te maken.</w:t>
            </w:r>
            <w:r>
              <w:t xml:space="preserve"> </w:t>
            </w:r>
          </w:p>
          <w:p w14:paraId="1215EFBB" w14:textId="77777777" w:rsidR="006849CD" w:rsidRDefault="00EB7EB1" w:rsidP="000F25FF">
            <w:pPr>
              <w:jc w:val="center"/>
            </w:pPr>
            <w:r>
              <w:br/>
            </w:r>
            <w:r w:rsidR="006849CD">
              <w:rPr>
                <w:noProof/>
                <w:lang w:val="en-US" w:eastAsia="nl-NL"/>
              </w:rPr>
              <w:drawing>
                <wp:inline distT="0" distB="0" distL="0" distR="0" wp14:anchorId="2280E2BD" wp14:editId="45873FAE">
                  <wp:extent cx="1114425" cy="1485900"/>
                  <wp:effectExtent l="19050" t="0" r="9525" b="0"/>
                  <wp:docPr id="4" name="Picture 79" descr="http://www.brouwparadijs.nl/contents/media/maatbeker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http://www.brouwparadijs.nl/contents/media/maatbeker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9A83F1" w14:textId="77777777" w:rsidR="000F25FF" w:rsidRDefault="00EB7EB1" w:rsidP="000F25FF">
            <w:pPr>
              <w:pStyle w:val="Lijstalinea"/>
              <w:numPr>
                <w:ilvl w:val="0"/>
                <w:numId w:val="38"/>
              </w:numPr>
            </w:pPr>
            <w:r>
              <w:t xml:space="preserve">Denk je dat iedereen in de klas </w:t>
            </w:r>
            <w:r w:rsidR="000F25FF">
              <w:t>de</w:t>
            </w:r>
            <w:r>
              <w:t xml:space="preserve"> streepjes op precies dezelfde plaats heeft getekend? Licht je antwoord toe.</w:t>
            </w:r>
            <w:r>
              <w:br/>
            </w:r>
          </w:p>
          <w:p w14:paraId="38C4986E" w14:textId="77777777" w:rsidR="00D709B1" w:rsidRDefault="00274DBF" w:rsidP="00D709B1">
            <w:pPr>
              <w:pStyle w:val="Lijstalinea"/>
              <w:ind w:left="360"/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</w:t>
            </w:r>
            <w:r w:rsidR="00D709B1">
              <w:rPr>
                <w:sz w:val="24"/>
                <w:szCs w:val="24"/>
              </w:rPr>
              <w:t>..................</w:t>
            </w:r>
            <w:r w:rsidR="00D709B1" w:rsidRPr="00D709B1">
              <w:rPr>
                <w:sz w:val="24"/>
                <w:szCs w:val="24"/>
              </w:rPr>
              <w:t xml:space="preserve"> </w:t>
            </w:r>
          </w:p>
          <w:p w14:paraId="691892BE" w14:textId="77777777" w:rsidR="00EB7EB1" w:rsidRPr="00D709B1" w:rsidRDefault="000F25FF" w:rsidP="00D709B1">
            <w:pPr>
              <w:pStyle w:val="Lijstalinea"/>
              <w:ind w:left="360"/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br/>
            </w:r>
            <w:r w:rsidR="00EB7EB1"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</w:t>
            </w:r>
          </w:p>
        </w:tc>
      </w:tr>
    </w:tbl>
    <w:p w14:paraId="35E6889E" w14:textId="77777777" w:rsidR="00FB2AA0" w:rsidRDefault="00FB2AA0" w:rsidP="002927B3"/>
    <w:p w14:paraId="6813D60F" w14:textId="77777777" w:rsidR="00D709B1" w:rsidRDefault="00D709B1" w:rsidP="00D709B1">
      <w:pPr>
        <w:pStyle w:val="Tip"/>
      </w:pPr>
      <w:r>
        <w:t>De basis van breuken</w:t>
      </w:r>
    </w:p>
    <w:p w14:paraId="5C07F449" w14:textId="77777777" w:rsidR="00D709B1" w:rsidRDefault="00D709B1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0F25FF" w:rsidRPr="000F25FF" w14:paraId="1F911EEB" w14:textId="77777777" w:rsidTr="0076607F">
        <w:tc>
          <w:tcPr>
            <w:tcW w:w="534" w:type="dxa"/>
          </w:tcPr>
          <w:p w14:paraId="38337182" w14:textId="77777777" w:rsidR="000F25FF" w:rsidRDefault="000F25FF" w:rsidP="0076607F">
            <w:pPr>
              <w:pStyle w:val="Opgave"/>
            </w:pPr>
          </w:p>
        </w:tc>
        <w:tc>
          <w:tcPr>
            <w:tcW w:w="8788" w:type="dxa"/>
          </w:tcPr>
          <w:p w14:paraId="28964BAA" w14:textId="77777777" w:rsidR="000F25FF" w:rsidRDefault="000F25FF" w:rsidP="0076607F">
            <w:r w:rsidRPr="009B55DB">
              <w:t>Wat weet je nog van breuken?</w:t>
            </w:r>
          </w:p>
          <w:p w14:paraId="28E17E85" w14:textId="77777777" w:rsidR="000F25FF" w:rsidRPr="009B55DB" w:rsidRDefault="000F25FF" w:rsidP="0076607F"/>
          <w:p w14:paraId="6DBF6BE9" w14:textId="77777777" w:rsidR="000F25FF" w:rsidRPr="004B62FA" w:rsidRDefault="000F25FF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>Een breuk is een deel van iets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  <w:p w14:paraId="639BC14E" w14:textId="77777777" w:rsidR="000F25FF" w:rsidRPr="009B55DB" w:rsidRDefault="000F25FF" w:rsidP="0076607F">
            <w:pPr>
              <w:rPr>
                <w:color w:val="000000"/>
              </w:rPr>
            </w:pPr>
          </w:p>
          <w:p w14:paraId="6953AA52" w14:textId="77777777" w:rsidR="000F25FF" w:rsidRPr="004B62FA" w:rsidRDefault="000F25FF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>Een breuk is een getal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  <w:p w14:paraId="49B9F596" w14:textId="77777777" w:rsidR="000F25FF" w:rsidRPr="009B55DB" w:rsidRDefault="000F25FF" w:rsidP="0076607F">
            <w:pPr>
              <w:rPr>
                <w:color w:val="000000"/>
              </w:rPr>
            </w:pPr>
          </w:p>
          <w:p w14:paraId="7E0F679C" w14:textId="77777777" w:rsidR="000F25FF" w:rsidRPr="004B62FA" w:rsidRDefault="000F25FF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>Een breuk is minder dan 1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  <w:p w14:paraId="3006CFFF" w14:textId="77777777" w:rsidR="000F25FF" w:rsidRPr="009B55DB" w:rsidRDefault="000F25FF" w:rsidP="0076607F">
            <w:pPr>
              <w:rPr>
                <w:szCs w:val="28"/>
              </w:rPr>
            </w:pPr>
          </w:p>
          <w:p w14:paraId="10663B16" w14:textId="77777777" w:rsidR="000F25FF" w:rsidRPr="004B62FA" w:rsidRDefault="00D00590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0F25FF" w:rsidRPr="004B62FA">
              <w:rPr>
                <w:color w:val="000000"/>
              </w:rPr>
              <w:t xml:space="preserve"> is minder da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  <w:t>altijd waar/soms waar/nooit waar</w:t>
            </w:r>
          </w:p>
          <w:p w14:paraId="3CF57F7A" w14:textId="77777777" w:rsidR="000F25FF" w:rsidRPr="009B55DB" w:rsidRDefault="000F25FF" w:rsidP="0076607F">
            <w:pPr>
              <w:rPr>
                <w:szCs w:val="28"/>
              </w:rPr>
            </w:pPr>
          </w:p>
          <w:p w14:paraId="312845E9" w14:textId="77777777" w:rsidR="000F25FF" w:rsidRPr="004B62FA" w:rsidRDefault="00D00590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="000F25FF" w:rsidRPr="004B62FA">
              <w:rPr>
                <w:color w:val="000000"/>
              </w:rPr>
              <w:t xml:space="preserve"> is evenveel al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  <w:t>altijd waar/soms waar/nooit waar</w:t>
            </w:r>
          </w:p>
          <w:p w14:paraId="710EC645" w14:textId="77777777" w:rsidR="000F25FF" w:rsidRPr="009B55DB" w:rsidRDefault="000F25FF" w:rsidP="0076607F">
            <w:pPr>
              <w:rPr>
                <w:color w:val="000000"/>
              </w:rPr>
            </w:pPr>
          </w:p>
          <w:p w14:paraId="5ED941F8" w14:textId="77777777" w:rsidR="00891CAA" w:rsidRDefault="000F25FF" w:rsidP="00891CAA">
            <w:pPr>
              <w:pStyle w:val="Lijstalinea"/>
              <w:numPr>
                <w:ilvl w:val="0"/>
                <w:numId w:val="40"/>
              </w:numPr>
            </w:pPr>
            <w:r w:rsidRPr="00891CAA">
              <w:rPr>
                <w:color w:val="000000"/>
              </w:rPr>
              <w:t xml:space="preserve">I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891CAA">
              <w:rPr>
                <w:color w:val="000000"/>
              </w:rPr>
              <w:t xml:space="preserve"> is 5 de teller</w:t>
            </w:r>
            <w:r w:rsidRPr="00891CAA">
              <w:rPr>
                <w:color w:val="000000"/>
              </w:rPr>
              <w:tab/>
            </w:r>
            <w:r w:rsidRPr="00891CAA">
              <w:rPr>
                <w:color w:val="000000"/>
              </w:rPr>
              <w:tab/>
            </w:r>
            <w:r w:rsidRPr="00891CAA">
              <w:rPr>
                <w:color w:val="000000"/>
              </w:rPr>
              <w:tab/>
            </w:r>
            <w:r w:rsidRPr="00891CAA">
              <w:rPr>
                <w:color w:val="000000"/>
              </w:rPr>
              <w:tab/>
              <w:t>altijd waar/soms waar/nooit waar</w:t>
            </w:r>
            <w:r w:rsidR="00891CAA">
              <w:t xml:space="preserve"> </w:t>
            </w:r>
          </w:p>
          <w:p w14:paraId="4FC4BF81" w14:textId="77777777" w:rsidR="00891CAA" w:rsidRDefault="00891CAA" w:rsidP="00891CAA">
            <w:pPr>
              <w:pStyle w:val="Lijstalinea"/>
            </w:pPr>
          </w:p>
          <w:p w14:paraId="49F38DBB" w14:textId="77777777" w:rsidR="000F25FF" w:rsidRPr="00891CAA" w:rsidRDefault="00891CAA" w:rsidP="00891CAA">
            <w:r>
              <w:t xml:space="preserve">Als je ‘soms waar’ hebt gekozen, geef dan een voorbeeld wanneer het waar is en wanneer het niet waar is. Bespreek de antwoorden in de klas. </w:t>
            </w:r>
          </w:p>
        </w:tc>
      </w:tr>
    </w:tbl>
    <w:p w14:paraId="1D5BEB00" w14:textId="77777777" w:rsidR="00B27A66" w:rsidRDefault="00B27A66" w:rsidP="002927B3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274DBF" w:rsidRPr="00632288" w14:paraId="26031D5B" w14:textId="77777777" w:rsidTr="00065D54">
        <w:tc>
          <w:tcPr>
            <w:tcW w:w="222" w:type="dxa"/>
            <w:shd w:val="clear" w:color="auto" w:fill="F1F3E9"/>
          </w:tcPr>
          <w:p w14:paraId="6A53195E" w14:textId="77777777" w:rsidR="00274DBF" w:rsidRPr="00632288" w:rsidRDefault="00274DBF" w:rsidP="00065D54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14:paraId="11011819" w14:textId="77777777" w:rsidR="00274DBF" w:rsidRDefault="00274DBF" w:rsidP="0076607F">
            <w:pPr>
              <w:pStyle w:val="groenetekst"/>
              <w:spacing w:line="276" w:lineRule="auto"/>
            </w:pPr>
          </w:p>
          <w:p w14:paraId="72062E9A" w14:textId="77777777" w:rsidR="00274DBF" w:rsidRPr="00274DBF" w:rsidRDefault="00D00590" w:rsidP="0076607F">
            <w:pPr>
              <w:pStyle w:val="groenetekst"/>
              <w:spacing w:line="360" w:lineRule="auto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274DBF">
              <w:t xml:space="preserve"> </w:t>
            </w:r>
            <w:r w:rsidR="00274DBF" w:rsidRPr="00274DBF">
              <w:t xml:space="preserve">is een breuk.  Je kunt </w:t>
            </w:r>
            <w:r w:rsidR="00274DBF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 </m:t>
              </m:r>
            </m:oMath>
            <w:r w:rsidR="00274DBF" w:rsidRPr="00274DBF">
              <w:t xml:space="preserve">uitspreken als </w:t>
            </w:r>
          </w:p>
          <w:p w14:paraId="7236BAA2" w14:textId="77777777" w:rsidR="00274DBF" w:rsidRPr="00274DBF" w:rsidRDefault="00274DBF" w:rsidP="0076607F">
            <w:pPr>
              <w:pStyle w:val="groenetekst"/>
              <w:spacing w:line="360" w:lineRule="auto"/>
            </w:pPr>
            <w:r>
              <w:t>‘</w:t>
            </w:r>
            <w:r w:rsidRPr="00274DBF">
              <w:t>drie vierde</w:t>
            </w:r>
            <w:r>
              <w:t>’ als ‘drie vierde deel’ of als ‘drie kwart’</w:t>
            </w:r>
            <w:r w:rsidRPr="00274DBF">
              <w:t xml:space="preserve">. </w:t>
            </w:r>
          </w:p>
          <w:p w14:paraId="38A2E03F" w14:textId="77777777" w:rsidR="00274DBF" w:rsidRDefault="00274DBF" w:rsidP="0076607F">
            <w:pPr>
              <w:pStyle w:val="groenetekst"/>
              <w:spacing w:line="360" w:lineRule="auto"/>
            </w:pPr>
            <w:r w:rsidRPr="00274DBF">
              <w:t xml:space="preserve">Je kunt ook zeggen: ‘drie van de vier’. </w:t>
            </w:r>
          </w:p>
          <w:p w14:paraId="5B81B36B" w14:textId="77777777" w:rsidR="00274DBF" w:rsidRDefault="00274DBF" w:rsidP="00274DBF">
            <w:pPr>
              <w:pStyle w:val="groenetekst"/>
            </w:pPr>
          </w:p>
          <w:p w14:paraId="19CCE43E" w14:textId="77777777" w:rsidR="00274DBF" w:rsidRDefault="00274DBF" w:rsidP="00065D54">
            <w:pPr>
              <w:pStyle w:val="groenetekst"/>
            </w:pPr>
            <w:r w:rsidRPr="00274DBF">
              <w:t>J</w:t>
            </w:r>
            <w:r w:rsidR="00891CAA">
              <w:t>e kunt er plaatjes bij tekenen:</w:t>
            </w:r>
          </w:p>
          <w:p w14:paraId="645CE63A" w14:textId="77777777" w:rsidR="00274DBF" w:rsidRDefault="00274DBF" w:rsidP="00065D54">
            <w:pPr>
              <w:pStyle w:val="groenetekst"/>
            </w:pPr>
            <w:r>
              <w:rPr>
                <w:noProof/>
                <w:lang w:val="en-US" w:eastAsia="nl-NL"/>
              </w:rPr>
              <w:drawing>
                <wp:inline distT="0" distB="0" distL="0" distR="0" wp14:anchorId="70A2D9F0" wp14:editId="328FC353">
                  <wp:extent cx="895350" cy="895350"/>
                  <wp:effectExtent l="0" t="0" r="0" b="0"/>
                  <wp:docPr id="6" name="Picture 5" descr="3_4cirke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4cirkel.png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5350" cy="895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065D54">
              <w:rPr>
                <w:noProof/>
                <w:lang w:val="en-US" w:eastAsia="nl-NL"/>
              </w:rPr>
              <w:drawing>
                <wp:inline distT="0" distB="0" distL="0" distR="0" wp14:anchorId="504519CC" wp14:editId="05FB8E5D">
                  <wp:extent cx="2209800" cy="419862"/>
                  <wp:effectExtent l="0" t="0" r="0" b="0"/>
                  <wp:docPr id="9" name="Picture 8" descr="3_4komkommer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4komkommer2.png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1030" cy="423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52916">
              <w:rPr>
                <w:noProof/>
                <w:lang w:val="en-US" w:eastAsia="nl-NL"/>
              </w:rPr>
              <w:drawing>
                <wp:inline distT="0" distB="0" distL="0" distR="0" wp14:anchorId="1E9144CD" wp14:editId="46093D18">
                  <wp:extent cx="962025" cy="962025"/>
                  <wp:effectExtent l="0" t="0" r="9525" b="9525"/>
                  <wp:docPr id="11" name="Picture 9" descr="3_4pizz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4pizza.png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962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F938C1" w14:textId="77777777" w:rsidR="00274DBF" w:rsidRPr="00E60228" w:rsidRDefault="00274DBF" w:rsidP="00065D54">
            <w:pPr>
              <w:pStyle w:val="groenetekst"/>
            </w:pPr>
          </w:p>
        </w:tc>
      </w:tr>
    </w:tbl>
    <w:p w14:paraId="6089EC58" w14:textId="77777777" w:rsidR="00B27A66" w:rsidRDefault="00B27A66" w:rsidP="002927B3"/>
    <w:p w14:paraId="263CE654" w14:textId="77777777" w:rsidR="002927B3" w:rsidRDefault="002927B3" w:rsidP="00F52916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0F25FF" w14:paraId="119533D7" w14:textId="77777777" w:rsidTr="0076607F">
        <w:tc>
          <w:tcPr>
            <w:tcW w:w="534" w:type="dxa"/>
          </w:tcPr>
          <w:p w14:paraId="095CEFBF" w14:textId="77777777" w:rsidR="000F25FF" w:rsidRDefault="000F25FF" w:rsidP="0076607F">
            <w:pPr>
              <w:pStyle w:val="Opgave"/>
            </w:pPr>
          </w:p>
        </w:tc>
        <w:tc>
          <w:tcPr>
            <w:tcW w:w="8788" w:type="dxa"/>
          </w:tcPr>
          <w:p w14:paraId="4D6633F3" w14:textId="77777777" w:rsidR="000F25FF" w:rsidRDefault="000F25FF" w:rsidP="000F25FF">
            <w:r>
              <w:t xml:space="preserve">Wat is meer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deel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t xml:space="preserve"> deel? Laat zien of leg uit waarom.</w:t>
            </w:r>
            <w:r>
              <w:br/>
            </w:r>
          </w:p>
          <w:p w14:paraId="64E3C8A4" w14:textId="77777777" w:rsidR="000F25FF" w:rsidRPr="00D709B1" w:rsidRDefault="000F25FF" w:rsidP="00D709B1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</w:t>
            </w:r>
            <w:r w:rsidR="00D709B1">
              <w:rPr>
                <w:sz w:val="24"/>
                <w:szCs w:val="24"/>
              </w:rPr>
              <w:t>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14:paraId="23F2870A" w14:textId="77777777" w:rsidR="00B27A66" w:rsidRDefault="00B27A66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6378"/>
        <w:gridCol w:w="2410"/>
      </w:tblGrid>
      <w:tr w:rsidR="00891CAA" w14:paraId="302332F7" w14:textId="77777777" w:rsidTr="00891CAA">
        <w:tc>
          <w:tcPr>
            <w:tcW w:w="534" w:type="dxa"/>
          </w:tcPr>
          <w:p w14:paraId="2A334C7F" w14:textId="77777777" w:rsidR="00891CAA" w:rsidRDefault="00891CAA" w:rsidP="0076607F">
            <w:pPr>
              <w:pStyle w:val="Opgave"/>
            </w:pPr>
          </w:p>
        </w:tc>
        <w:tc>
          <w:tcPr>
            <w:tcW w:w="6378" w:type="dxa"/>
          </w:tcPr>
          <w:p w14:paraId="0D0A7104" w14:textId="77777777" w:rsidR="00891CAA" w:rsidRDefault="00891CAA" w:rsidP="00891CAA">
            <w:r>
              <w:t xml:space="preserve">Petra, Jamal en Koen gaan een schutting verven. </w:t>
            </w:r>
          </w:p>
          <w:p w14:paraId="649E67DD" w14:textId="77777777" w:rsidR="00891CAA" w:rsidRDefault="00891CAA" w:rsidP="00891CAA"/>
          <w:p w14:paraId="2C037914" w14:textId="77777777" w:rsidR="00891CAA" w:rsidRDefault="00891CAA" w:rsidP="00891CAA">
            <w:r>
              <w:t>Petra doet de helft, Jamal de helft van de helft</w:t>
            </w:r>
          </w:p>
        </w:tc>
        <w:tc>
          <w:tcPr>
            <w:tcW w:w="2410" w:type="dxa"/>
          </w:tcPr>
          <w:p w14:paraId="1C48CE68" w14:textId="77777777" w:rsidR="00891CAA" w:rsidRPr="007543CA" w:rsidRDefault="00891CAA" w:rsidP="00891CAA">
            <w:r>
              <w:t>.</w:t>
            </w:r>
            <w:r>
              <w:rPr>
                <w:noProof/>
                <w:lang w:val="en-US" w:eastAsia="nl-NL"/>
              </w:rPr>
              <w:drawing>
                <wp:inline distT="0" distB="0" distL="0" distR="0" wp14:anchorId="6B79ACA4" wp14:editId="35E0F123">
                  <wp:extent cx="1334911" cy="838200"/>
                  <wp:effectExtent l="0" t="0" r="0" b="0"/>
                  <wp:docPr id="116" name="Picture 116" descr="http://groteschuur.nl/resources/js/tinymce/plugins/imagemanager/files/schutting-beitse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://groteschuur.nl/resources/js/tinymce/plugins/imagemanager/files/schutting-beitsen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7210"/>
                          <a:stretch/>
                        </pic:blipFill>
                        <pic:spPr bwMode="auto">
                          <a:xfrm>
                            <a:off x="0" y="0"/>
                            <a:ext cx="1334911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1CAA" w14:paraId="65247CB0" w14:textId="77777777" w:rsidTr="0076607F">
        <w:tc>
          <w:tcPr>
            <w:tcW w:w="534" w:type="dxa"/>
          </w:tcPr>
          <w:p w14:paraId="5166F6A3" w14:textId="77777777" w:rsidR="00891CAA" w:rsidRDefault="00891CAA" w:rsidP="00891CAA"/>
        </w:tc>
        <w:tc>
          <w:tcPr>
            <w:tcW w:w="8788" w:type="dxa"/>
            <w:gridSpan w:val="2"/>
          </w:tcPr>
          <w:p w14:paraId="76109AF0" w14:textId="77777777" w:rsidR="00891CAA" w:rsidRDefault="00891CAA" w:rsidP="00891CAA">
            <w:pPr>
              <w:pStyle w:val="Lijstalinea"/>
              <w:numPr>
                <w:ilvl w:val="0"/>
                <w:numId w:val="41"/>
              </w:numPr>
            </w:pPr>
            <w:r>
              <w:t>Laat met een tekening zien welk deel voor Koen over blijft.</w:t>
            </w:r>
          </w:p>
          <w:p w14:paraId="7614CD37" w14:textId="77777777" w:rsidR="00891CAA" w:rsidRDefault="00891CAA" w:rsidP="00891CAA"/>
          <w:p w14:paraId="1711A3B4" w14:textId="77777777" w:rsidR="00891CAA" w:rsidRDefault="00891CAA" w:rsidP="00891CAA"/>
          <w:p w14:paraId="1AC1F973" w14:textId="77777777" w:rsidR="00891CAA" w:rsidRDefault="00891CAA" w:rsidP="00891CAA"/>
          <w:p w14:paraId="1E8B6814" w14:textId="77777777" w:rsidR="00891CAA" w:rsidRDefault="00891CAA" w:rsidP="00891CAA"/>
        </w:tc>
      </w:tr>
      <w:tr w:rsidR="00891CAA" w14:paraId="5CEEE8D1" w14:textId="77777777" w:rsidTr="0076607F">
        <w:tc>
          <w:tcPr>
            <w:tcW w:w="534" w:type="dxa"/>
          </w:tcPr>
          <w:p w14:paraId="43D05955" w14:textId="77777777" w:rsidR="00891CAA" w:rsidRDefault="00891CAA" w:rsidP="00891CAA"/>
        </w:tc>
        <w:tc>
          <w:tcPr>
            <w:tcW w:w="8788" w:type="dxa"/>
            <w:gridSpan w:val="2"/>
          </w:tcPr>
          <w:p w14:paraId="2AFFF336" w14:textId="77777777" w:rsidR="00891CAA" w:rsidRDefault="00891CAA" w:rsidP="00891CAA">
            <w:pPr>
              <w:pStyle w:val="Lijstalinea"/>
              <w:numPr>
                <w:ilvl w:val="0"/>
                <w:numId w:val="41"/>
              </w:numPr>
            </w:pPr>
            <w:r>
              <w:t>Welk deel blijft voor Koen over: schrijf je antwoord als een breuk.</w:t>
            </w:r>
          </w:p>
          <w:p w14:paraId="38223695" w14:textId="77777777" w:rsidR="00891CAA" w:rsidRDefault="00891CAA" w:rsidP="00891CAA"/>
          <w:p w14:paraId="1394D569" w14:textId="77777777" w:rsidR="00891CAA" w:rsidRPr="00D709B1" w:rsidRDefault="00891CAA" w:rsidP="00891CAA">
            <w:pPr>
              <w:rPr>
                <w:sz w:val="24"/>
                <w:szCs w:val="24"/>
              </w:rPr>
            </w:pPr>
            <w:r w:rsidRPr="000F25FF">
              <w:rPr>
                <w:sz w:val="18"/>
                <w:szCs w:val="18"/>
              </w:rPr>
              <w:t>.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4FCBEA78" w14:textId="77777777" w:rsidR="00891CAA" w:rsidRDefault="00891CAA" w:rsidP="0076607F"/>
        </w:tc>
      </w:tr>
      <w:tr w:rsidR="00354E39" w14:paraId="00CBD7D0" w14:textId="77777777" w:rsidTr="0076607F">
        <w:tc>
          <w:tcPr>
            <w:tcW w:w="534" w:type="dxa"/>
          </w:tcPr>
          <w:p w14:paraId="546670FE" w14:textId="77777777" w:rsidR="00354E39" w:rsidRDefault="00354E39" w:rsidP="00354E39"/>
        </w:tc>
        <w:tc>
          <w:tcPr>
            <w:tcW w:w="8788" w:type="dxa"/>
            <w:gridSpan w:val="2"/>
          </w:tcPr>
          <w:p w14:paraId="79099CA8" w14:textId="77777777" w:rsidR="00354E39" w:rsidRDefault="00354E39" w:rsidP="00354E39">
            <w:pPr>
              <w:pStyle w:val="Lijstalinea"/>
              <w:numPr>
                <w:ilvl w:val="0"/>
                <w:numId w:val="41"/>
              </w:numPr>
            </w:pPr>
            <w:r>
              <w:t>Voor het schilderen van de schutting krijgen ze samen €25.</w:t>
            </w:r>
            <w:r>
              <w:br/>
              <w:t xml:space="preserve">Hoeveel krijgt Petra? </w:t>
            </w:r>
            <w:r w:rsidRPr="00354E39">
              <w:rPr>
                <w:sz w:val="24"/>
                <w:szCs w:val="24"/>
              </w:rPr>
              <w:t>...............</w:t>
            </w:r>
            <w:r>
              <w:br/>
              <w:t xml:space="preserve">Hoeveel krijgt Jamal? </w:t>
            </w:r>
            <w:r w:rsidRPr="00354E39">
              <w:rPr>
                <w:sz w:val="24"/>
                <w:szCs w:val="24"/>
              </w:rPr>
              <w:t>...............</w:t>
            </w:r>
          </w:p>
        </w:tc>
      </w:tr>
    </w:tbl>
    <w:p w14:paraId="272306EE" w14:textId="77777777" w:rsidR="006A24E2" w:rsidRDefault="006A24E2"/>
    <w:p w14:paraId="05CD8D11" w14:textId="77777777" w:rsidR="000F25FF" w:rsidRDefault="000F25FF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14:paraId="3CD69C0F" w14:textId="77777777" w:rsidTr="000F25FF">
        <w:tc>
          <w:tcPr>
            <w:tcW w:w="534" w:type="dxa"/>
          </w:tcPr>
          <w:p w14:paraId="39A9716C" w14:textId="77777777" w:rsidR="002927B3" w:rsidRPr="008F13C1" w:rsidRDefault="002927B3" w:rsidP="00891CAA">
            <w:pPr>
              <w:pStyle w:val="Opgave"/>
            </w:pPr>
          </w:p>
        </w:tc>
        <w:tc>
          <w:tcPr>
            <w:tcW w:w="8788" w:type="dxa"/>
          </w:tcPr>
          <w:p w14:paraId="34710CD2" w14:textId="77777777" w:rsidR="002927B3" w:rsidRPr="004B62FA" w:rsidRDefault="00CC42BE" w:rsidP="004B62FA">
            <w:pPr>
              <w:pStyle w:val="Lijstalinea"/>
              <w:numPr>
                <w:ilvl w:val="0"/>
                <w:numId w:val="39"/>
              </w:numPr>
              <w:rPr>
                <w:color w:val="000000"/>
              </w:rPr>
            </w:pPr>
            <w:r>
              <w:rPr>
                <w:noProof/>
                <w:color w:val="000000"/>
                <w:lang w:val="en-US" w:eastAsia="nl-NL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118F9260" wp14:editId="4BEF2B5D">
                      <wp:simplePos x="0" y="0"/>
                      <wp:positionH relativeFrom="column">
                        <wp:posOffset>4372610</wp:posOffset>
                      </wp:positionH>
                      <wp:positionV relativeFrom="paragraph">
                        <wp:posOffset>696595</wp:posOffset>
                      </wp:positionV>
                      <wp:extent cx="483870" cy="304800"/>
                      <wp:effectExtent l="3810" t="0" r="0" b="1905"/>
                      <wp:wrapNone/>
                      <wp:docPr id="113" name="Text Box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87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2F4E851" w14:textId="77777777" w:rsidR="00152216" w:rsidRPr="004B62FA" w:rsidRDefault="00152216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6" o:spid="_x0000_s1028" type="#_x0000_t202" style="position:absolute;left:0;text-align:left;margin-left:344.3pt;margin-top:54.85pt;width:38.1pt;height:24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30FbvQIAAMM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" filled="f" stroked="f">
                      <v:textbox>
                        <w:txbxContent>
                          <w:p w:rsidR="00152216" w:rsidRPr="004B62FA" w:rsidRDefault="0015221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4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927B3" w:rsidRPr="000F25FF">
              <w:rPr>
                <w:color w:val="000000"/>
              </w:rPr>
              <w:t xml:space="preserve">Kleu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0F25FF">
              <w:t xml:space="preserve"> </w:t>
            </w:r>
            <w:r w:rsidR="002927B3" w:rsidRPr="000F25FF">
              <w:rPr>
                <w:color w:val="000000"/>
              </w:rPr>
              <w:t>deel van de strook</w:t>
            </w:r>
            <w:r w:rsidR="004B62FA">
              <w:rPr>
                <w:color w:val="000000"/>
              </w:rPr>
              <w:br/>
            </w:r>
            <w:r w:rsidR="004B62FA">
              <w:rPr>
                <w:color w:val="000000"/>
              </w:rPr>
              <w:br/>
            </w: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315F7B5C" wp14:editId="370C3377">
                      <wp:extent cx="4319905" cy="257175"/>
                      <wp:effectExtent l="0" t="0" r="23495" b="28575"/>
                      <wp:docPr id="112" name="Rectangle 3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9905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150FEA1" w14:textId="77777777" w:rsidR="00152216" w:rsidRDefault="00152216" w:rsidP="00AD1F6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320" o:spid="_x0000_s1029" style="width:340.1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">
                      <v:textbox>
                        <w:txbxContent>
                          <w:p w:rsidR="00152216" w:rsidRDefault="00152216" w:rsidP="00AD1F6B">
                            <w:pPr>
                              <w:jc w:val="center"/>
                            </w:pP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  <w:p w14:paraId="7005A881" w14:textId="77777777" w:rsidR="002927B3" w:rsidRPr="009B55DB" w:rsidRDefault="002927B3" w:rsidP="004B62FA">
            <w:pPr>
              <w:rPr>
                <w:color w:val="000000"/>
              </w:rPr>
            </w:pPr>
          </w:p>
          <w:p w14:paraId="241E635D" w14:textId="77777777" w:rsidR="002927B3" w:rsidRPr="009B55DB" w:rsidRDefault="002927B3" w:rsidP="008B3687">
            <w:pPr>
              <w:rPr>
                <w:color w:val="000000"/>
              </w:rPr>
            </w:pPr>
          </w:p>
        </w:tc>
      </w:tr>
      <w:tr w:rsidR="002927B3" w:rsidRPr="008F13C1" w14:paraId="0CDF8CA6" w14:textId="77777777" w:rsidTr="000F25FF">
        <w:tc>
          <w:tcPr>
            <w:tcW w:w="534" w:type="dxa"/>
          </w:tcPr>
          <w:p w14:paraId="102DCAE9" w14:textId="77777777" w:rsidR="002927B3" w:rsidRPr="008F13C1" w:rsidRDefault="002927B3" w:rsidP="008B3687"/>
        </w:tc>
        <w:tc>
          <w:tcPr>
            <w:tcW w:w="8788" w:type="dxa"/>
          </w:tcPr>
          <w:p w14:paraId="47CE0FDB" w14:textId="77777777" w:rsidR="002927B3" w:rsidRPr="000F25FF" w:rsidRDefault="002927B3" w:rsidP="000F25FF">
            <w:pPr>
              <w:pStyle w:val="Lijstalinea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De hele strook is 40, 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0F25FF">
              <w:t xml:space="preserve"> </w:t>
            </w:r>
            <w:r w:rsidRPr="000F25FF">
              <w:rPr>
                <w:color w:val="000000"/>
              </w:rPr>
              <w:t xml:space="preserve"> deel van de strook?</w:t>
            </w:r>
          </w:p>
          <w:p w14:paraId="47431BC6" w14:textId="77777777" w:rsidR="002927B3" w:rsidRPr="00D709B1" w:rsidRDefault="002927B3" w:rsidP="008B3687">
            <w:pPr>
              <w:rPr>
                <w:color w:val="000000"/>
                <w:sz w:val="18"/>
                <w:szCs w:val="18"/>
              </w:rPr>
            </w:pPr>
          </w:p>
          <w:p w14:paraId="748D6540" w14:textId="77777777" w:rsidR="002927B3" w:rsidRDefault="000F25FF" w:rsidP="00D709B1">
            <w:pPr>
              <w:rPr>
                <w:sz w:val="24"/>
                <w:szCs w:val="24"/>
              </w:rPr>
            </w:pPr>
            <w:r w:rsidRPr="000F25FF">
              <w:rPr>
                <w:sz w:val="18"/>
                <w:szCs w:val="18"/>
              </w:rPr>
              <w:t>.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6F723EC9" w14:textId="77777777" w:rsidR="00D709B1" w:rsidRPr="0070766E" w:rsidRDefault="00D709B1" w:rsidP="00D709B1"/>
        </w:tc>
      </w:tr>
      <w:tr w:rsidR="002927B3" w:rsidRPr="008F13C1" w14:paraId="02EE2B77" w14:textId="77777777" w:rsidTr="000F25FF">
        <w:tc>
          <w:tcPr>
            <w:tcW w:w="534" w:type="dxa"/>
          </w:tcPr>
          <w:p w14:paraId="772377DF" w14:textId="77777777" w:rsidR="002927B3" w:rsidRPr="008F13C1" w:rsidRDefault="002927B3" w:rsidP="008B3687"/>
        </w:tc>
        <w:tc>
          <w:tcPr>
            <w:tcW w:w="8788" w:type="dxa"/>
          </w:tcPr>
          <w:p w14:paraId="26BA8F5D" w14:textId="77777777" w:rsidR="002927B3" w:rsidRPr="000F25FF" w:rsidRDefault="002927B3" w:rsidP="000F25FF">
            <w:pPr>
              <w:pStyle w:val="Lijstalinea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0F25FF">
              <w:t xml:space="preserve"> </w:t>
            </w:r>
            <w:r w:rsidRPr="000F25FF">
              <w:rPr>
                <w:color w:val="000000"/>
              </w:rPr>
              <w:t xml:space="preserve"> van de strook?</w:t>
            </w:r>
          </w:p>
          <w:p w14:paraId="5E1AA53F" w14:textId="77777777" w:rsidR="002927B3" w:rsidRPr="00D709B1" w:rsidRDefault="002927B3" w:rsidP="008B3687">
            <w:pPr>
              <w:rPr>
                <w:sz w:val="18"/>
                <w:szCs w:val="18"/>
              </w:rPr>
            </w:pPr>
          </w:p>
          <w:p w14:paraId="3F424026" w14:textId="77777777" w:rsidR="000F25FF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6BA3B89C" w14:textId="77777777" w:rsidR="00D709B1" w:rsidRPr="009B55DB" w:rsidRDefault="00D709B1" w:rsidP="008B3687">
            <w:pPr>
              <w:rPr>
                <w:color w:val="000000"/>
              </w:rPr>
            </w:pPr>
          </w:p>
        </w:tc>
      </w:tr>
      <w:tr w:rsidR="002927B3" w:rsidRPr="008F13C1" w14:paraId="7AEA76FC" w14:textId="77777777" w:rsidTr="000F25FF">
        <w:tc>
          <w:tcPr>
            <w:tcW w:w="534" w:type="dxa"/>
          </w:tcPr>
          <w:p w14:paraId="06063233" w14:textId="77777777" w:rsidR="002927B3" w:rsidRPr="008F13C1" w:rsidRDefault="002927B3" w:rsidP="008B3687"/>
        </w:tc>
        <w:tc>
          <w:tcPr>
            <w:tcW w:w="8788" w:type="dxa"/>
          </w:tcPr>
          <w:p w14:paraId="36C08A53" w14:textId="77777777" w:rsidR="002927B3" w:rsidRPr="000F25FF" w:rsidRDefault="002927B3" w:rsidP="000F25FF">
            <w:pPr>
              <w:pStyle w:val="Lijstalinea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0F25FF">
              <w:rPr>
                <w:color w:val="000000"/>
              </w:rPr>
              <w:t xml:space="preserve"> van de strook?</w:t>
            </w:r>
          </w:p>
          <w:p w14:paraId="13875AAD" w14:textId="77777777" w:rsidR="002927B3" w:rsidRPr="00D709B1" w:rsidRDefault="002927B3" w:rsidP="008B3687">
            <w:pPr>
              <w:rPr>
                <w:color w:val="000000"/>
                <w:sz w:val="18"/>
                <w:szCs w:val="18"/>
              </w:rPr>
            </w:pPr>
          </w:p>
          <w:p w14:paraId="4AAE62CF" w14:textId="77777777" w:rsidR="000F25FF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1F116F60" w14:textId="77777777" w:rsidR="00D709B1" w:rsidRPr="009B55DB" w:rsidRDefault="00D709B1" w:rsidP="008B3687">
            <w:pPr>
              <w:rPr>
                <w:color w:val="000000"/>
              </w:rPr>
            </w:pPr>
          </w:p>
        </w:tc>
      </w:tr>
      <w:tr w:rsidR="002927B3" w:rsidRPr="008F13C1" w14:paraId="3B9D264C" w14:textId="77777777" w:rsidTr="000F25FF">
        <w:tc>
          <w:tcPr>
            <w:tcW w:w="534" w:type="dxa"/>
          </w:tcPr>
          <w:p w14:paraId="0FE39BD5" w14:textId="77777777" w:rsidR="002927B3" w:rsidRPr="008F13C1" w:rsidRDefault="002927B3" w:rsidP="008B3687"/>
        </w:tc>
        <w:tc>
          <w:tcPr>
            <w:tcW w:w="8788" w:type="dxa"/>
          </w:tcPr>
          <w:p w14:paraId="29DDFEA4" w14:textId="77777777" w:rsidR="002927B3" w:rsidRPr="000F25FF" w:rsidRDefault="002927B3" w:rsidP="000F25FF">
            <w:pPr>
              <w:pStyle w:val="Lijstalinea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0F25FF">
              <w:rPr>
                <w:color w:val="000000"/>
              </w:rPr>
              <w:t xml:space="preserve"> van de strook?</w:t>
            </w:r>
          </w:p>
          <w:p w14:paraId="447E9F43" w14:textId="77777777" w:rsidR="002927B3" w:rsidRPr="00D709B1" w:rsidRDefault="002927B3" w:rsidP="008B3687">
            <w:pPr>
              <w:rPr>
                <w:color w:val="000000"/>
                <w:sz w:val="18"/>
                <w:szCs w:val="18"/>
              </w:rPr>
            </w:pPr>
          </w:p>
          <w:p w14:paraId="48B0A455" w14:textId="77777777" w:rsidR="002927B3" w:rsidRPr="009B55DB" w:rsidRDefault="00D709B1" w:rsidP="008B3687">
            <w:pPr>
              <w:rPr>
                <w:color w:val="000000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</w:tc>
      </w:tr>
    </w:tbl>
    <w:p w14:paraId="16D30E26" w14:textId="77777777" w:rsidR="002927B3" w:rsidRDefault="002927B3" w:rsidP="002927B3"/>
    <w:tbl>
      <w:tblPr>
        <w:tblW w:w="9468" w:type="dxa"/>
        <w:tblLayout w:type="fixed"/>
        <w:tblLook w:val="04A0" w:firstRow="1" w:lastRow="0" w:firstColumn="1" w:lastColumn="0" w:noHBand="0" w:noVBand="1"/>
      </w:tblPr>
      <w:tblGrid>
        <w:gridCol w:w="534"/>
        <w:gridCol w:w="8934"/>
      </w:tblGrid>
      <w:tr w:rsidR="00891CAA" w:rsidRPr="008F13C1" w14:paraId="1A01F5AB" w14:textId="77777777" w:rsidTr="00152216">
        <w:tc>
          <w:tcPr>
            <w:tcW w:w="534" w:type="dxa"/>
          </w:tcPr>
          <w:p w14:paraId="39D287CB" w14:textId="77777777" w:rsidR="00891CAA" w:rsidRPr="008F13C1" w:rsidRDefault="00891CAA" w:rsidP="00891CAA">
            <w:pPr>
              <w:pStyle w:val="Opgave"/>
            </w:pPr>
          </w:p>
        </w:tc>
        <w:tc>
          <w:tcPr>
            <w:tcW w:w="8934" w:type="dxa"/>
          </w:tcPr>
          <w:p w14:paraId="5CB0553B" w14:textId="77777777" w:rsidR="00891CAA" w:rsidRPr="000E7008" w:rsidRDefault="00891CAA" w:rsidP="00152216">
            <w:pPr>
              <w:rPr>
                <w:color w:val="000000"/>
              </w:rPr>
            </w:pPr>
            <w:r>
              <w:rPr>
                <w:color w:val="000000"/>
              </w:rPr>
              <w:t xml:space="preserve">Laat in de stroken zien dat </w:t>
            </w:r>
            <w:r>
              <w:rPr>
                <w:position w:val="-24"/>
              </w:rPr>
              <w:object w:dxaOrig="220" w:dyaOrig="620" w14:anchorId="6A1F3B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31pt" o:ole="">
                  <v:imagedata r:id="rId16" o:title=""/>
                </v:shape>
                <o:OLEObject Type="Embed" ProgID="Equation.DSMT4" ShapeID="_x0000_i1025" DrawAspect="Content" ObjectID="_1357205231" r:id="rId17"/>
              </w:object>
            </w:r>
            <w:r w:rsidRPr="000E7008">
              <w:rPr>
                <w:color w:val="000000"/>
              </w:rPr>
              <w:t xml:space="preserve"> hetzelfde is als </w:t>
            </w:r>
            <w:r w:rsidRPr="00EE57A7">
              <w:rPr>
                <w:position w:val="-24"/>
                <w:szCs w:val="28"/>
              </w:rPr>
              <w:object w:dxaOrig="240" w:dyaOrig="620" w14:anchorId="4B2D996B">
                <v:shape id="_x0000_i1026" type="#_x0000_t75" style="width:12pt;height:31pt" o:ole="">
                  <v:imagedata r:id="rId18" o:title=""/>
                </v:shape>
                <o:OLEObject Type="Embed" ProgID="Equation.DSMT4" ShapeID="_x0000_i1026" DrawAspect="Content" ObjectID="_1357205232" r:id="rId19"/>
              </w:object>
            </w:r>
            <w:r w:rsidRPr="000E7008">
              <w:rPr>
                <w:color w:val="000000"/>
              </w:rPr>
              <w:t>.</w:t>
            </w:r>
          </w:p>
          <w:p w14:paraId="73C29425" w14:textId="77777777" w:rsidR="00891CAA" w:rsidRPr="000E7008" w:rsidRDefault="00891CAA" w:rsidP="00152216">
            <w:pPr>
              <w:rPr>
                <w:color w:val="000000"/>
              </w:rPr>
            </w:pPr>
          </w:p>
          <w:tbl>
            <w:tblPr>
              <w:tblStyle w:val="Tabelraster"/>
              <w:tblW w:w="0" w:type="auto"/>
              <w:tblInd w:w="675" w:type="dxa"/>
              <w:tblLayout w:type="fixed"/>
              <w:tblLook w:val="01E0" w:firstRow="1" w:lastRow="1" w:firstColumn="1" w:lastColumn="1" w:noHBand="0" w:noVBand="0"/>
            </w:tblPr>
            <w:tblGrid>
              <w:gridCol w:w="7797"/>
            </w:tblGrid>
            <w:tr w:rsidR="00891CAA" w:rsidRPr="000E7008" w14:paraId="24B16B2E" w14:textId="77777777" w:rsidTr="00152216">
              <w:tc>
                <w:tcPr>
                  <w:tcW w:w="7797" w:type="dxa"/>
                </w:tcPr>
                <w:p w14:paraId="0ABA35DF" w14:textId="77777777" w:rsidR="00891CAA" w:rsidRPr="000E7008" w:rsidRDefault="00891CAA" w:rsidP="00152216">
                  <w:pPr>
                    <w:rPr>
                      <w:color w:val="000000"/>
                    </w:rPr>
                  </w:pPr>
                </w:p>
              </w:tc>
            </w:tr>
          </w:tbl>
          <w:p w14:paraId="45697BE8" w14:textId="77777777" w:rsidR="00891CAA" w:rsidRDefault="00891CAA" w:rsidP="00152216">
            <w:pPr>
              <w:rPr>
                <w:color w:val="000000"/>
              </w:rPr>
            </w:pPr>
          </w:p>
          <w:p w14:paraId="7AC355F5" w14:textId="77777777" w:rsidR="00891CAA" w:rsidRPr="000E7008" w:rsidRDefault="00891CAA" w:rsidP="00152216">
            <w:pPr>
              <w:rPr>
                <w:color w:val="000000"/>
              </w:rPr>
            </w:pPr>
          </w:p>
          <w:tbl>
            <w:tblPr>
              <w:tblStyle w:val="Tabelraster"/>
              <w:tblW w:w="0" w:type="auto"/>
              <w:tblInd w:w="675" w:type="dxa"/>
              <w:tblLayout w:type="fixed"/>
              <w:tblLook w:val="01E0" w:firstRow="1" w:lastRow="1" w:firstColumn="1" w:lastColumn="1" w:noHBand="0" w:noVBand="0"/>
            </w:tblPr>
            <w:tblGrid>
              <w:gridCol w:w="7797"/>
            </w:tblGrid>
            <w:tr w:rsidR="00891CAA" w:rsidRPr="000E7008" w14:paraId="62B1CC4F" w14:textId="77777777" w:rsidTr="00152216">
              <w:tc>
                <w:tcPr>
                  <w:tcW w:w="7797" w:type="dxa"/>
                </w:tcPr>
                <w:p w14:paraId="32C5A0AD" w14:textId="77777777" w:rsidR="00891CAA" w:rsidRPr="000E7008" w:rsidRDefault="00891CAA" w:rsidP="00152216">
                  <w:pPr>
                    <w:rPr>
                      <w:color w:val="000000"/>
                    </w:rPr>
                  </w:pPr>
                </w:p>
              </w:tc>
            </w:tr>
          </w:tbl>
          <w:p w14:paraId="59F7ED21" w14:textId="77777777" w:rsidR="00891CAA" w:rsidRPr="000E7008" w:rsidRDefault="00891CAA" w:rsidP="00152216">
            <w:pPr>
              <w:rPr>
                <w:color w:val="000000"/>
              </w:rPr>
            </w:pPr>
          </w:p>
          <w:p w14:paraId="1751038D" w14:textId="77777777" w:rsidR="00891CAA" w:rsidRPr="008F13C1" w:rsidRDefault="00891CAA" w:rsidP="00152216">
            <w:pPr>
              <w:rPr>
                <w:b/>
              </w:rPr>
            </w:pPr>
          </w:p>
        </w:tc>
      </w:tr>
    </w:tbl>
    <w:p w14:paraId="583A527F" w14:textId="77777777" w:rsidR="00891CAA" w:rsidRDefault="00891CAA" w:rsidP="002927B3"/>
    <w:p w14:paraId="507BC6E0" w14:textId="77777777" w:rsidR="00891CAA" w:rsidRDefault="00891CAA" w:rsidP="002927B3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843B27" w:rsidRPr="00632288" w14:paraId="7975A276" w14:textId="77777777" w:rsidTr="0076607F">
        <w:tc>
          <w:tcPr>
            <w:tcW w:w="222" w:type="dxa"/>
            <w:shd w:val="clear" w:color="auto" w:fill="F1F3E9"/>
          </w:tcPr>
          <w:p w14:paraId="37895911" w14:textId="77777777" w:rsidR="00843B27" w:rsidRPr="00632288" w:rsidRDefault="00843B27" w:rsidP="0076607F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14:paraId="2B2AA4EA" w14:textId="77777777" w:rsidR="00843B27" w:rsidRDefault="00843B27" w:rsidP="0076607F">
            <w:pPr>
              <w:pStyle w:val="groenetekst"/>
            </w:pPr>
            <w:r>
              <w:t>Wanneer je een deel van een aantal wilt berekenen, kun je een strook gebruiken.</w:t>
            </w:r>
          </w:p>
          <w:p w14:paraId="1E056047" w14:textId="77777777" w:rsidR="00843B27" w:rsidRDefault="00843B27" w:rsidP="0076607F">
            <w:pPr>
              <w:pStyle w:val="groenetekst"/>
            </w:pPr>
            <w:r>
              <w:t>Bijvoorbeeld</w:t>
            </w:r>
            <w:r w:rsidR="0075798B">
              <w:t>, b</w:t>
            </w:r>
            <w:r>
              <w:t xml:space="preserve">erek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deel van €35</w:t>
            </w:r>
          </w:p>
          <w:p w14:paraId="4F4B5145" w14:textId="77777777" w:rsidR="00843B27" w:rsidRDefault="00843B27" w:rsidP="0076607F">
            <w:pPr>
              <w:pStyle w:val="groenetekst"/>
            </w:pPr>
          </w:p>
          <w:p w14:paraId="177996DD" w14:textId="77777777" w:rsidR="00843B27" w:rsidRDefault="00843B27" w:rsidP="00843B27">
            <w:pPr>
              <w:pStyle w:val="groenetekst"/>
            </w:pPr>
            <w:r>
              <w:t>Teken een strook</w:t>
            </w:r>
            <w:r w:rsidR="0075798B">
              <w:t xml:space="preserve"> en </w:t>
            </w:r>
            <w:r w:rsidR="00891CAA">
              <w:t>teken en bereken eerst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Pr="00843B27">
              <w:t xml:space="preserve"> deel</w:t>
            </w:r>
            <w:r w:rsidR="003A42D6">
              <w:t xml:space="preserve"> van €35 (= €35 : 10) </w:t>
            </w:r>
          </w:p>
          <w:p w14:paraId="2E9D6B1C" w14:textId="77777777" w:rsidR="0075798B" w:rsidRPr="00843B27" w:rsidRDefault="00CC42BE" w:rsidP="00843B27">
            <w:pPr>
              <w:pStyle w:val="groenetekst"/>
            </w:pP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F636B93" wp14:editId="1422A7BE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40970</wp:posOffset>
                      </wp:positionV>
                      <wp:extent cx="657225" cy="523875"/>
                      <wp:effectExtent l="3175" t="1270" r="0" b="0"/>
                      <wp:wrapNone/>
                      <wp:docPr id="111" name="Text Box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7225" cy="523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6ED7449" w14:textId="77777777" w:rsidR="00152216" w:rsidRPr="00843B27" w:rsidRDefault="00152216" w:rsidP="0075798B">
                                  <w:pPr>
                                    <w:pStyle w:val="groenetekst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€3,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5" o:spid="_x0000_s1030" type="#_x0000_t202" style="position:absolute;margin-left:12.25pt;margin-top:11.1pt;width:51.75pt;height:4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" filled="f" stroked="f">
                      <v:textbox>
                        <w:txbxContent>
                          <w:p w:rsidR="00152216" w:rsidRPr="00843B27" w:rsidRDefault="00152216" w:rsidP="0075798B">
                            <w:pPr>
                              <w:pStyle w:val="groenetekst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€3,5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1089E67D" wp14:editId="155C014F">
                      <wp:simplePos x="0" y="0"/>
                      <wp:positionH relativeFrom="column">
                        <wp:posOffset>4052570</wp:posOffset>
                      </wp:positionH>
                      <wp:positionV relativeFrom="paragraph">
                        <wp:posOffset>140970</wp:posOffset>
                      </wp:positionV>
                      <wp:extent cx="514350" cy="523875"/>
                      <wp:effectExtent l="1270" t="1270" r="5080" b="0"/>
                      <wp:wrapNone/>
                      <wp:docPr id="110" name="Text Box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4350" cy="523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5E4819" w14:textId="77777777" w:rsidR="00152216" w:rsidRPr="00843B27" w:rsidRDefault="00152216" w:rsidP="0075798B">
                                  <w:pPr>
                                    <w:pStyle w:val="groenetekst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€3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0" o:spid="_x0000_s1031" type="#_x0000_t202" style="position:absolute;margin-left:319.1pt;margin-top:11.1pt;width:40.5pt;height:41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Y+8uA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" filled="f" stroked="f">
                      <v:textbox>
                        <w:txbxContent>
                          <w:p w:rsidR="00152216" w:rsidRPr="00843B27" w:rsidRDefault="00152216" w:rsidP="0075798B">
                            <w:pPr>
                              <w:pStyle w:val="groenetekst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€3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822EE4E" w14:textId="77777777" w:rsidR="00843B27" w:rsidRDefault="00843B27" w:rsidP="0076607F">
            <w:pPr>
              <w:pStyle w:val="groenetekst"/>
            </w:pPr>
          </w:p>
          <w:p w14:paraId="1F1D1E13" w14:textId="77777777" w:rsidR="00843B27" w:rsidRDefault="00CC42BE" w:rsidP="0076607F">
            <w:pPr>
              <w:pStyle w:val="groenetekst"/>
            </w:pP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05AAFA83" wp14:editId="0B5919A8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5080</wp:posOffset>
                      </wp:positionV>
                      <wp:extent cx="4319905" cy="257175"/>
                      <wp:effectExtent l="0" t="0" r="23495" b="28575"/>
                      <wp:wrapSquare wrapText="bothSides"/>
                      <wp:docPr id="109" name="Rectangle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9905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49713AD" w14:textId="77777777" w:rsidR="00152216" w:rsidRDefault="00152216" w:rsidP="00AD1F6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9" o:spid="_x0000_s1032" style="position:absolute;margin-left:.5pt;margin-top:.4pt;width:340.15pt;height:20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">
                      <v:textbox>
                        <w:txbxContent>
                          <w:p w:rsidR="00152216" w:rsidRDefault="00152216" w:rsidP="00AD1F6B">
                            <w:pPr>
                              <w:jc w:val="center"/>
                            </w:pPr>
                          </w:p>
                        </w:txbxContent>
                      </v:textbox>
                      <w10:wrap type="square"/>
                    </v:rect>
                  </w:pict>
                </mc:Fallback>
              </mc:AlternateContent>
            </w:r>
          </w:p>
          <w:p w14:paraId="3B177C6B" w14:textId="77777777" w:rsidR="00843B27" w:rsidRDefault="00843B27" w:rsidP="0076607F">
            <w:pPr>
              <w:pStyle w:val="groenetekst"/>
            </w:pPr>
          </w:p>
          <w:p w14:paraId="0F0CF395" w14:textId="77777777" w:rsidR="00843B27" w:rsidRDefault="00CC42BE" w:rsidP="0076607F">
            <w:pPr>
              <w:pStyle w:val="groenetekst"/>
            </w:pP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439FFFE" wp14:editId="701EBBCA">
                      <wp:simplePos x="0" y="0"/>
                      <wp:positionH relativeFrom="column">
                        <wp:posOffset>127000</wp:posOffset>
                      </wp:positionH>
                      <wp:positionV relativeFrom="paragraph">
                        <wp:posOffset>-140970</wp:posOffset>
                      </wp:positionV>
                      <wp:extent cx="609600" cy="384175"/>
                      <wp:effectExtent l="0" t="0" r="0" b="0"/>
                      <wp:wrapNone/>
                      <wp:docPr id="108" name="Text Box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9600" cy="3841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799E964" w14:textId="77777777" w:rsidR="00152216" w:rsidRPr="0075798B" w:rsidRDefault="00D00590" w:rsidP="00843B27">
                                  <w:pPr>
                                    <w:pStyle w:val="groenetekst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10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4" o:spid="_x0000_s1033" type="#_x0000_t202" style="position:absolute;margin-left:10pt;margin-top:-11.1pt;width:48pt;height:3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xbE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" filled="f" stroked="f">
                      <v:textbox>
                        <w:txbxContent>
                          <w:p w:rsidR="00152216" w:rsidRPr="0075798B" w:rsidRDefault="00152216" w:rsidP="00843B27">
                            <w:pPr>
                              <w:pStyle w:val="groenetekst"/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1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61732C9" wp14:editId="23043358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-398145</wp:posOffset>
                      </wp:positionV>
                      <wp:extent cx="431800" cy="257175"/>
                      <wp:effectExtent l="0" t="0" r="25400" b="28575"/>
                      <wp:wrapNone/>
                      <wp:docPr id="107" name="Rectangle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8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418FC8" w14:textId="77777777" w:rsidR="00152216" w:rsidRDefault="00152216" w:rsidP="00AD1F6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13" o:spid="_x0000_s1034" style="position:absolute;margin-left:.5pt;margin-top:-31.35pt;width:34pt;height:2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">
                      <v:textbox>
                        <w:txbxContent>
                          <w:p w:rsidR="00152216" w:rsidRDefault="00152216" w:rsidP="00AD1F6B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EE96561" w14:textId="77777777" w:rsidR="00843B27" w:rsidRDefault="00843B27" w:rsidP="0076607F">
            <w:pPr>
              <w:pStyle w:val="groenetekst"/>
            </w:pPr>
          </w:p>
          <w:p w14:paraId="5AE33AAA" w14:textId="77777777" w:rsidR="00843B27" w:rsidRDefault="00843B27" w:rsidP="0076607F">
            <w:pPr>
              <w:pStyle w:val="groenetekst"/>
            </w:pPr>
            <w:r>
              <w:t xml:space="preserve">Bereken </w:t>
            </w:r>
            <w:r w:rsidR="00891CAA">
              <w:t xml:space="preserve">nu 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deel</w:t>
            </w:r>
            <w:r w:rsidR="00891CAA">
              <w:t xml:space="preserve"> van €35</w:t>
            </w:r>
            <w:r>
              <w:t>.</w:t>
            </w:r>
          </w:p>
          <w:p w14:paraId="5A4E727C" w14:textId="77777777" w:rsidR="00891CAA" w:rsidRDefault="00891CAA" w:rsidP="0076607F">
            <w:pPr>
              <w:pStyle w:val="groenetekst"/>
            </w:pPr>
          </w:p>
          <w:p w14:paraId="0E8ADA03" w14:textId="77777777" w:rsidR="00843B27" w:rsidRDefault="00843B27" w:rsidP="0076607F">
            <w:pPr>
              <w:pStyle w:val="groenetekst"/>
            </w:pPr>
            <w:r>
              <w:t xml:space="preserve">Antwoord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deel van €35 = 3 x €3,50 = €10,50</w:t>
            </w:r>
          </w:p>
          <w:p w14:paraId="7FDA6C31" w14:textId="77777777" w:rsidR="00D709B1" w:rsidRPr="00D709B1" w:rsidRDefault="00D709B1" w:rsidP="0076607F">
            <w:pPr>
              <w:pStyle w:val="groenetekst"/>
              <w:rPr>
                <w:sz w:val="16"/>
                <w:szCs w:val="16"/>
              </w:rPr>
            </w:pPr>
          </w:p>
        </w:tc>
      </w:tr>
    </w:tbl>
    <w:p w14:paraId="30E68314" w14:textId="77777777" w:rsidR="00843B27" w:rsidRDefault="00843B27" w:rsidP="002927B3"/>
    <w:p w14:paraId="163F53A3" w14:textId="77777777" w:rsidR="002927B3" w:rsidRDefault="002927B3" w:rsidP="0075798B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14:paraId="125A0187" w14:textId="77777777" w:rsidTr="004B62FA">
        <w:tc>
          <w:tcPr>
            <w:tcW w:w="534" w:type="dxa"/>
          </w:tcPr>
          <w:p w14:paraId="16783EA1" w14:textId="77777777"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14:paraId="1E0752A0" w14:textId="77777777" w:rsidR="002927B3" w:rsidRDefault="002927B3" w:rsidP="008B3687">
            <w:r w:rsidRPr="000E7008">
              <w:t xml:space="preserve">Gebruik stroken als je dat handig vindt en </w:t>
            </w:r>
            <w:r w:rsidR="00152216">
              <w:t>reken uit ….</w:t>
            </w:r>
          </w:p>
          <w:p w14:paraId="19F97714" w14:textId="77777777" w:rsidR="00AC3BA4" w:rsidRPr="000E7008" w:rsidRDefault="00AC3BA4" w:rsidP="008B3687">
            <w:pPr>
              <w:rPr>
                <w:b/>
              </w:rPr>
            </w:pPr>
          </w:p>
        </w:tc>
      </w:tr>
      <w:tr w:rsidR="002927B3" w:rsidRPr="008F13C1" w14:paraId="60E1C893" w14:textId="77777777" w:rsidTr="004B62FA">
        <w:tc>
          <w:tcPr>
            <w:tcW w:w="534" w:type="dxa"/>
          </w:tcPr>
          <w:p w14:paraId="21F9418E" w14:textId="77777777" w:rsidR="002927B3" w:rsidRPr="008F13C1" w:rsidRDefault="002927B3" w:rsidP="008B3687"/>
        </w:tc>
        <w:tc>
          <w:tcPr>
            <w:tcW w:w="8788" w:type="dxa"/>
          </w:tcPr>
          <w:p w14:paraId="7254B030" w14:textId="77777777" w:rsidR="002927B3" w:rsidRDefault="002927B3" w:rsidP="00AC3BA4">
            <w:pPr>
              <w:pStyle w:val="Lijstalinea"/>
              <w:numPr>
                <w:ilvl w:val="0"/>
                <w:numId w:val="43"/>
              </w:numPr>
            </w:pP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AC3BA4">
              <w:t xml:space="preserve"> </w:t>
            </w:r>
            <w:r w:rsidRPr="000E7008">
              <w:t>van 60</w:t>
            </w:r>
            <w:r w:rsidRPr="000E7008">
              <w:tab/>
            </w:r>
          </w:p>
          <w:p w14:paraId="35F805D8" w14:textId="77777777" w:rsidR="002927B3" w:rsidRDefault="002927B3" w:rsidP="008B3687"/>
          <w:p w14:paraId="0704F23C" w14:textId="77777777"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63CD9534" w14:textId="77777777"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14:paraId="15C2CD61" w14:textId="77777777" w:rsidTr="004B62FA">
        <w:tc>
          <w:tcPr>
            <w:tcW w:w="534" w:type="dxa"/>
          </w:tcPr>
          <w:p w14:paraId="50D8A3B1" w14:textId="77777777" w:rsidR="002927B3" w:rsidRPr="008F13C1" w:rsidRDefault="002927B3" w:rsidP="008B3687"/>
        </w:tc>
        <w:tc>
          <w:tcPr>
            <w:tcW w:w="8788" w:type="dxa"/>
          </w:tcPr>
          <w:p w14:paraId="220C938C" w14:textId="77777777" w:rsidR="002927B3" w:rsidRDefault="002927B3" w:rsidP="00AC3BA4">
            <w:pPr>
              <w:pStyle w:val="Lijstalinea"/>
              <w:numPr>
                <w:ilvl w:val="0"/>
                <w:numId w:val="43"/>
              </w:numPr>
            </w:pP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n 60 (Tip: gebruik je vorige antwoord)</w:t>
            </w:r>
          </w:p>
          <w:p w14:paraId="578517F5" w14:textId="77777777" w:rsidR="002927B3" w:rsidRPr="000E7008" w:rsidRDefault="002927B3" w:rsidP="008B3687"/>
          <w:p w14:paraId="27F4F164" w14:textId="77777777"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7ADD4591" w14:textId="77777777"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14:paraId="3602A79F" w14:textId="77777777" w:rsidTr="004B62FA">
        <w:tc>
          <w:tcPr>
            <w:tcW w:w="534" w:type="dxa"/>
          </w:tcPr>
          <w:p w14:paraId="6D4DC5E5" w14:textId="77777777" w:rsidR="002927B3" w:rsidRPr="008F13C1" w:rsidRDefault="002927B3" w:rsidP="008B3687"/>
        </w:tc>
        <w:tc>
          <w:tcPr>
            <w:tcW w:w="8788" w:type="dxa"/>
          </w:tcPr>
          <w:p w14:paraId="5BADE337" w14:textId="77777777" w:rsidR="002927B3" w:rsidRDefault="00D00590" w:rsidP="00AC3BA4">
            <w:pPr>
              <w:pStyle w:val="Lijstalinea"/>
              <w:numPr>
                <w:ilvl w:val="0"/>
                <w:numId w:val="43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2927B3" w:rsidRPr="000E7008">
              <w:t>van 72</w:t>
            </w:r>
          </w:p>
          <w:p w14:paraId="38F2AD17" w14:textId="77777777" w:rsidR="002927B3" w:rsidRDefault="002927B3" w:rsidP="008B3687"/>
          <w:p w14:paraId="50E72BB6" w14:textId="77777777" w:rsidR="00AC3BA4" w:rsidRDefault="00D709B1" w:rsidP="00AC3BA4">
            <w:pPr>
              <w:rPr>
                <w:sz w:val="18"/>
                <w:szCs w:val="18"/>
              </w:rPr>
            </w:pPr>
            <w:r w:rsidRPr="00D709B1">
              <w:rPr>
                <w:sz w:val="24"/>
                <w:szCs w:val="24"/>
              </w:rPr>
              <w:t xml:space="preserve"> ............................................................................................................................................</w:t>
            </w:r>
          </w:p>
          <w:p w14:paraId="4F84D595" w14:textId="77777777" w:rsidR="002927B3" w:rsidRPr="00D709B1" w:rsidRDefault="002927B3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14:paraId="1ABF7149" w14:textId="77777777" w:rsidTr="004B62FA">
        <w:tc>
          <w:tcPr>
            <w:tcW w:w="534" w:type="dxa"/>
          </w:tcPr>
          <w:p w14:paraId="1EE54738" w14:textId="77777777" w:rsidR="002927B3" w:rsidRPr="008F13C1" w:rsidRDefault="002927B3" w:rsidP="008B3687"/>
        </w:tc>
        <w:tc>
          <w:tcPr>
            <w:tcW w:w="8788" w:type="dxa"/>
          </w:tcPr>
          <w:p w14:paraId="5CE9FB9F" w14:textId="77777777" w:rsidR="002927B3" w:rsidRDefault="002927B3" w:rsidP="00AC3BA4">
            <w:pPr>
              <w:pStyle w:val="Lijstalinea"/>
              <w:numPr>
                <w:ilvl w:val="0"/>
                <w:numId w:val="43"/>
              </w:numPr>
            </w:pPr>
            <w:r w:rsidRPr="00AC3BA4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n 72 (Tip: gebruik je vorige antwoord)</w:t>
            </w:r>
          </w:p>
          <w:p w14:paraId="1766D928" w14:textId="77777777" w:rsidR="002927B3" w:rsidRPr="000E7008" w:rsidRDefault="002927B3" w:rsidP="008B3687"/>
          <w:p w14:paraId="5FA59791" w14:textId="77777777"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6EB46CD1" w14:textId="77777777"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14:paraId="05BF43D2" w14:textId="77777777" w:rsidTr="004B62FA">
        <w:tc>
          <w:tcPr>
            <w:tcW w:w="534" w:type="dxa"/>
          </w:tcPr>
          <w:p w14:paraId="3D69AB9A" w14:textId="77777777" w:rsidR="002927B3" w:rsidRPr="008F13C1" w:rsidRDefault="002927B3" w:rsidP="008B3687"/>
        </w:tc>
        <w:tc>
          <w:tcPr>
            <w:tcW w:w="8788" w:type="dxa"/>
          </w:tcPr>
          <w:p w14:paraId="19E9019F" w14:textId="77777777" w:rsidR="002927B3" w:rsidRDefault="002927B3" w:rsidP="00AC3BA4">
            <w:pPr>
              <w:pStyle w:val="Lijstalinea"/>
              <w:numPr>
                <w:ilvl w:val="0"/>
                <w:numId w:val="43"/>
              </w:numPr>
            </w:pPr>
            <w:r w:rsidRPr="00AC3BA4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n 72 (Tip: gebruik je vorige antwoord)</w:t>
            </w:r>
          </w:p>
          <w:p w14:paraId="1AEFFFF7" w14:textId="77777777" w:rsidR="002927B3" w:rsidRPr="000E7008" w:rsidRDefault="002927B3" w:rsidP="008B3687"/>
          <w:p w14:paraId="043B59FC" w14:textId="77777777"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73F7D550" w14:textId="77777777"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14:paraId="3A9E0C40" w14:textId="77777777" w:rsidTr="004B62FA">
        <w:tc>
          <w:tcPr>
            <w:tcW w:w="534" w:type="dxa"/>
          </w:tcPr>
          <w:p w14:paraId="1599762E" w14:textId="77777777" w:rsidR="002927B3" w:rsidRPr="008F13C1" w:rsidRDefault="002927B3" w:rsidP="008B3687"/>
        </w:tc>
        <w:tc>
          <w:tcPr>
            <w:tcW w:w="8788" w:type="dxa"/>
          </w:tcPr>
          <w:p w14:paraId="3B57809A" w14:textId="77777777" w:rsidR="002927B3" w:rsidRDefault="002927B3" w:rsidP="00AC3BA4">
            <w:pPr>
              <w:pStyle w:val="Lijstalinea"/>
              <w:numPr>
                <w:ilvl w:val="0"/>
                <w:numId w:val="43"/>
              </w:numPr>
            </w:pPr>
            <w:r w:rsidRPr="00AC3BA4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</w:t>
            </w:r>
            <w:r>
              <w:t xml:space="preserve">n 72 (Tip: gebruik je vorige </w:t>
            </w:r>
            <w:r w:rsidRPr="000E7008">
              <w:t>antwoord)</w:t>
            </w:r>
          </w:p>
          <w:p w14:paraId="26ED6F23" w14:textId="77777777" w:rsidR="002927B3" w:rsidRDefault="002927B3" w:rsidP="008B3687"/>
          <w:p w14:paraId="7DCD475C" w14:textId="77777777"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473796B9" w14:textId="77777777" w:rsidR="00D709B1" w:rsidRPr="0075798B" w:rsidRDefault="00D709B1" w:rsidP="008B3687">
            <w:pPr>
              <w:rPr>
                <w:sz w:val="18"/>
                <w:szCs w:val="18"/>
              </w:rPr>
            </w:pPr>
          </w:p>
        </w:tc>
      </w:tr>
    </w:tbl>
    <w:p w14:paraId="5C48D34F" w14:textId="77777777" w:rsidR="002927B3" w:rsidRDefault="002927B3" w:rsidP="002927B3"/>
    <w:p w14:paraId="70DF524A" w14:textId="77777777" w:rsidR="002927B3" w:rsidRDefault="002927B3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75798B" w14:paraId="73C829E8" w14:textId="77777777" w:rsidTr="0076607F">
        <w:tc>
          <w:tcPr>
            <w:tcW w:w="534" w:type="dxa"/>
          </w:tcPr>
          <w:p w14:paraId="4264E3DC" w14:textId="77777777" w:rsidR="0075798B" w:rsidRDefault="0075798B" w:rsidP="0076607F">
            <w:pPr>
              <w:pStyle w:val="Opgave"/>
            </w:pPr>
          </w:p>
        </w:tc>
        <w:tc>
          <w:tcPr>
            <w:tcW w:w="8788" w:type="dxa"/>
          </w:tcPr>
          <w:p w14:paraId="338635E1" w14:textId="77777777" w:rsidR="0075798B" w:rsidRDefault="00D00590" w:rsidP="00B060A7">
            <w:pPr>
              <w:pStyle w:val="Lijstalinea"/>
              <w:numPr>
                <w:ilvl w:val="0"/>
                <w:numId w:val="44"/>
              </w:numPr>
              <w:spacing w:line="360" w:lineRule="auto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>
              <w:t>deel van 16 miljoen</w:t>
            </w:r>
            <w:r w:rsidR="0075798B">
              <w:tab/>
              <w:t xml:space="preserve">= </w:t>
            </w:r>
            <w:r w:rsidR="00B060A7" w:rsidRPr="00B060A7">
              <w:rPr>
                <w:sz w:val="18"/>
                <w:szCs w:val="18"/>
              </w:rPr>
              <w:t>………………</w:t>
            </w:r>
          </w:p>
          <w:p w14:paraId="3ECDD31A" w14:textId="77777777" w:rsidR="0075798B" w:rsidRPr="0075798B" w:rsidRDefault="00D00590" w:rsidP="00B060A7">
            <w:pPr>
              <w:pStyle w:val="Lijstalinea"/>
              <w:numPr>
                <w:ilvl w:val="0"/>
                <w:numId w:val="44"/>
              </w:num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 w:rsidRPr="0075798B">
              <w:rPr>
                <w:szCs w:val="28"/>
              </w:rPr>
              <w:t xml:space="preserve">deel van 600 liter </w:t>
            </w:r>
            <w:r w:rsidR="0075798B" w:rsidRPr="0075798B">
              <w:rPr>
                <w:szCs w:val="28"/>
              </w:rPr>
              <w:tab/>
              <w:t xml:space="preserve">= </w:t>
            </w:r>
            <w:r w:rsidR="00B060A7" w:rsidRPr="00B060A7">
              <w:rPr>
                <w:sz w:val="18"/>
                <w:szCs w:val="18"/>
              </w:rPr>
              <w:t>………………</w:t>
            </w:r>
          </w:p>
          <w:p w14:paraId="79286887" w14:textId="77777777" w:rsidR="0075798B" w:rsidRPr="0075798B" w:rsidRDefault="00D00590" w:rsidP="00B060A7">
            <w:pPr>
              <w:pStyle w:val="Lijstalinea"/>
              <w:numPr>
                <w:ilvl w:val="0"/>
                <w:numId w:val="44"/>
              </w:num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 w:rsidRPr="0075798B">
              <w:rPr>
                <w:szCs w:val="28"/>
              </w:rPr>
              <w:t xml:space="preserve">deel van €500 </w:t>
            </w:r>
            <w:r w:rsidR="0075798B" w:rsidRPr="0075798B">
              <w:rPr>
                <w:szCs w:val="28"/>
              </w:rPr>
              <w:tab/>
              <w:t xml:space="preserve">= </w:t>
            </w:r>
            <w:r w:rsidR="00B060A7" w:rsidRPr="00B060A7">
              <w:rPr>
                <w:sz w:val="18"/>
                <w:szCs w:val="18"/>
              </w:rPr>
              <w:t>………………</w:t>
            </w:r>
          </w:p>
          <w:p w14:paraId="1E3F0C50" w14:textId="77777777" w:rsidR="0075798B" w:rsidRPr="00D709B1" w:rsidRDefault="00D00590" w:rsidP="0076607F">
            <w:pPr>
              <w:pStyle w:val="Lijstalinea"/>
              <w:numPr>
                <w:ilvl w:val="0"/>
                <w:numId w:val="44"/>
              </w:num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 w:rsidRPr="0075798B">
              <w:rPr>
                <w:szCs w:val="28"/>
              </w:rPr>
              <w:t xml:space="preserve"> deel van 100 m</w:t>
            </w:r>
            <w:r w:rsidR="0075798B" w:rsidRPr="0075798B">
              <w:rPr>
                <w:szCs w:val="28"/>
                <w:vertAlign w:val="superscript"/>
              </w:rPr>
              <w:t>3</w:t>
            </w:r>
            <w:r w:rsidR="0075798B" w:rsidRPr="0075798B">
              <w:rPr>
                <w:szCs w:val="28"/>
              </w:rPr>
              <w:t xml:space="preserve"> </w:t>
            </w:r>
            <w:r w:rsidR="0075798B" w:rsidRPr="0075798B">
              <w:rPr>
                <w:szCs w:val="28"/>
              </w:rPr>
              <w:tab/>
              <w:t xml:space="preserve">= </w:t>
            </w:r>
            <w:r w:rsidR="0075798B" w:rsidRPr="00B060A7">
              <w:rPr>
                <w:sz w:val="18"/>
                <w:szCs w:val="18"/>
              </w:rPr>
              <w:t>………………</w:t>
            </w:r>
          </w:p>
        </w:tc>
      </w:tr>
    </w:tbl>
    <w:p w14:paraId="60FCA91B" w14:textId="77777777" w:rsidR="0075798B" w:rsidRDefault="0075798B" w:rsidP="002927B3"/>
    <w:p w14:paraId="57F06C84" w14:textId="77777777" w:rsidR="00B060A7" w:rsidRDefault="00B060A7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B060A7" w14:paraId="4E296699" w14:textId="77777777" w:rsidTr="0076607F">
        <w:tc>
          <w:tcPr>
            <w:tcW w:w="534" w:type="dxa"/>
          </w:tcPr>
          <w:p w14:paraId="3D7FD986" w14:textId="77777777" w:rsidR="00B060A7" w:rsidRDefault="00B060A7" w:rsidP="0076607F">
            <w:pPr>
              <w:pStyle w:val="Opgave"/>
            </w:pPr>
          </w:p>
        </w:tc>
        <w:tc>
          <w:tcPr>
            <w:tcW w:w="8788" w:type="dxa"/>
          </w:tcPr>
          <w:p w14:paraId="6CC8ADC9" w14:textId="77777777" w:rsidR="00B060A7" w:rsidRDefault="00B060A7" w:rsidP="00B060A7">
            <w:pPr>
              <w:pStyle w:val="Lijstalinea"/>
              <w:numPr>
                <w:ilvl w:val="0"/>
                <w:numId w:val="45"/>
              </w:num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Wat hoort bij elkaar? Trek er een lijn tussen.</w:t>
            </w:r>
          </w:p>
          <w:p w14:paraId="69BFFC7E" w14:textId="77777777" w:rsidR="00B060A7" w:rsidRPr="00B060A7" w:rsidRDefault="00B060A7" w:rsidP="00B060A7">
            <w:pPr>
              <w:pStyle w:val="Lijstalinea"/>
              <w:ind w:left="360"/>
              <w:rPr>
                <w:szCs w:val="28"/>
              </w:rPr>
            </w:pPr>
          </w:p>
          <w:p w14:paraId="05464D03" w14:textId="77777777" w:rsidR="00B060A7" w:rsidRDefault="00B060A7" w:rsidP="00B060A7">
            <w:pPr>
              <w:rPr>
                <w:szCs w:val="28"/>
              </w:rPr>
            </w:pPr>
            <w:r>
              <w:rPr>
                <w:szCs w:val="28"/>
              </w:rPr>
              <w:tab/>
            </w:r>
            <w:r w:rsidR="00CC42BE">
              <w:rPr>
                <w:noProof/>
                <w:szCs w:val="28"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73328724" wp14:editId="7477578D">
                      <wp:extent cx="1188085" cy="479425"/>
                      <wp:effectExtent l="0" t="0" r="18415" b="15875"/>
                      <wp:docPr id="106" name="Text Box 3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479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7EF8CF4" w14:textId="77777777" w:rsidR="00152216" w:rsidRPr="00E60D9A" w:rsidRDefault="00D00590" w:rsidP="0076607F">
                                  <w:pPr>
                                    <w:spacing w:line="360" w:lineRule="auto"/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  <w:r w:rsidR="00152216" w:rsidRPr="00B060A7">
                                    <w:rPr>
                                      <w:szCs w:val="28"/>
                                    </w:rPr>
                                    <w:t xml:space="preserve">deel van </w:t>
                                  </w:r>
                                  <w:r w:rsidR="00152216">
                                    <w:rPr>
                                      <w:szCs w:val="28"/>
                                    </w:rPr>
                                    <w:t>1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9" o:spid="_x0000_s1035" type="#_x0000_t202" style="width:93.55pt;height:3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">
                      <v:textbox>
                        <w:txbxContent>
                          <w:p w:rsidR="00152216" w:rsidRPr="00E60D9A" w:rsidRDefault="00152216" w:rsidP="0076607F">
                            <w:pPr>
                              <w:spacing w:line="360" w:lineRule="auto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B060A7">
                              <w:rPr>
                                <w:szCs w:val="28"/>
                              </w:rPr>
                              <w:t xml:space="preserve">deel van </w:t>
                            </w:r>
                            <w:r>
                              <w:rPr>
                                <w:szCs w:val="28"/>
                              </w:rPr>
                              <w:t>15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="00CC42BE"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2166B695" wp14:editId="7C773D6E">
                      <wp:extent cx="360045" cy="302260"/>
                      <wp:effectExtent l="0" t="0" r="8255" b="15240"/>
                      <wp:docPr id="105" name="Text Box 3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7F998E" w14:textId="77777777" w:rsidR="00152216" w:rsidRPr="00333402" w:rsidRDefault="00152216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5</w:t>
                                  </w:r>
                                  <w:r w:rsidRPr="000E7008">
                                    <w:rPr>
                                      <w:szCs w:val="2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8" o:spid="_x0000_s1036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">
                      <v:textbox style="mso-fit-shape-to-text:t">
                        <w:txbxContent>
                          <w:p w:rsidR="00152216" w:rsidRPr="00333402" w:rsidRDefault="00152216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5</w:t>
                            </w:r>
                            <w:r w:rsidRPr="000E7008">
                              <w:rPr>
                                <w:szCs w:val="28"/>
                              </w:rPr>
                              <w:t>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75051A65" w14:textId="77777777" w:rsidR="00B060A7" w:rsidRPr="00B060A7" w:rsidRDefault="00B060A7" w:rsidP="00B060A7">
            <w:pPr>
              <w:rPr>
                <w:szCs w:val="28"/>
              </w:rPr>
            </w:pPr>
          </w:p>
          <w:p w14:paraId="5FD27845" w14:textId="77777777" w:rsidR="00B060A7" w:rsidRPr="00B060A7" w:rsidRDefault="00B060A7" w:rsidP="00B060A7">
            <w:pPr>
              <w:rPr>
                <w:szCs w:val="28"/>
              </w:rPr>
            </w:pPr>
            <w:r>
              <w:rPr>
                <w:szCs w:val="28"/>
              </w:rPr>
              <w:tab/>
            </w:r>
            <w:r w:rsidR="00CC42BE">
              <w:rPr>
                <w:noProof/>
                <w:szCs w:val="28"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057C93DC" wp14:editId="17410BCF">
                      <wp:extent cx="1188085" cy="478790"/>
                      <wp:effectExtent l="0" t="0" r="18415" b="16510"/>
                      <wp:docPr id="104" name="Text Box 3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478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0A1047" w14:textId="77777777" w:rsidR="00152216" w:rsidRPr="00F51495" w:rsidRDefault="00D00590" w:rsidP="0076607F">
                                  <w:pPr>
                                    <w:spacing w:line="360" w:lineRule="auto"/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  <w:r w:rsidR="00152216" w:rsidRPr="00B060A7">
                                    <w:rPr>
                                      <w:szCs w:val="28"/>
                                    </w:rPr>
                                    <w:t xml:space="preserve">deel van </w:t>
                                  </w:r>
                                  <w:r w:rsidR="00152216">
                                    <w:rPr>
                                      <w:szCs w:val="28"/>
                                    </w:rPr>
                                    <w:t>1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7" o:spid="_x0000_s1037" type="#_x0000_t202" style="width:93.55pt;height:37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">
                      <v:textbox>
                        <w:txbxContent>
                          <w:p w:rsidR="00152216" w:rsidRPr="00F51495" w:rsidRDefault="00152216" w:rsidP="0076607F">
                            <w:pPr>
                              <w:spacing w:line="360" w:lineRule="auto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B060A7">
                              <w:rPr>
                                <w:szCs w:val="28"/>
                              </w:rPr>
                              <w:t xml:space="preserve">deel van </w:t>
                            </w:r>
                            <w:r>
                              <w:rPr>
                                <w:szCs w:val="28"/>
                              </w:rPr>
                              <w:t>15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="00CC42BE"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356EB01C" wp14:editId="7266E694">
                      <wp:extent cx="360045" cy="302260"/>
                      <wp:effectExtent l="0" t="0" r="8255" b="15240"/>
                      <wp:docPr id="103" name="Text Box 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A13E20" w14:textId="77777777" w:rsidR="00152216" w:rsidRPr="00E67194" w:rsidRDefault="00152216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6" o:spid="_x0000_s1038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">
                      <v:textbox style="mso-fit-shape-to-text:t">
                        <w:txbxContent>
                          <w:p w:rsidR="00152216" w:rsidRPr="00E67194" w:rsidRDefault="00152216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2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285CD858" w14:textId="77777777" w:rsidR="00B060A7" w:rsidRDefault="00B060A7" w:rsidP="00B060A7"/>
          <w:p w14:paraId="0CE46351" w14:textId="77777777" w:rsidR="00B060A7" w:rsidRDefault="00B060A7" w:rsidP="00B060A7">
            <w:r>
              <w:tab/>
            </w:r>
            <w:r w:rsidR="00CC42BE"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70A8B5BF" wp14:editId="13515581">
                      <wp:extent cx="1828800" cy="1828800"/>
                      <wp:effectExtent l="0" t="0" r="12700" b="12700"/>
                      <wp:docPr id="102" name="Text Box 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7450" cy="477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AD5C91" w14:textId="77777777" w:rsidR="00152216" w:rsidRPr="00CE4CD6" w:rsidRDefault="00D00590" w:rsidP="00B060A7">
                                  <w:pPr>
                                    <w:spacing w:line="360" w:lineRule="auto"/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  <w:r w:rsidR="00152216" w:rsidRPr="00B060A7">
                                    <w:rPr>
                                      <w:szCs w:val="28"/>
                                    </w:rPr>
                                    <w:t xml:space="preserve"> deel van </w:t>
                                  </w:r>
                                  <w:r w:rsidR="00152216">
                                    <w:rPr>
                                      <w:szCs w:val="2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5" o:spid="_x0000_s1039" type="#_x0000_t202" style="width:2in;height:2in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">
                      <v:textbox style="mso-fit-shape-to-text:t">
                        <w:txbxContent>
                          <w:p w:rsidR="00152216" w:rsidRPr="00CE4CD6" w:rsidRDefault="00152216" w:rsidP="00B060A7">
                            <w:pPr>
                              <w:spacing w:line="360" w:lineRule="auto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Pr="00B060A7">
                              <w:rPr>
                                <w:szCs w:val="28"/>
                              </w:rPr>
                              <w:t xml:space="preserve"> deel van </w:t>
                            </w:r>
                            <w:r>
                              <w:rPr>
                                <w:szCs w:val="28"/>
                              </w:rPr>
                              <w:t>10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CC42BE"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3249E5BE" wp14:editId="57FF867C">
                      <wp:extent cx="360045" cy="302260"/>
                      <wp:effectExtent l="0" t="0" r="8255" b="15240"/>
                      <wp:docPr id="101" name="Text Box 3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E306AF3" w14:textId="77777777" w:rsidR="00152216" w:rsidRPr="0050098E" w:rsidRDefault="00152216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1</w:t>
                                  </w:r>
                                  <w:r w:rsidRPr="000E7008">
                                    <w:rPr>
                                      <w:szCs w:val="2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4" o:spid="_x0000_s1040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">
                      <v:textbox style="mso-fit-shape-to-text:t">
                        <w:txbxContent>
                          <w:p w:rsidR="00152216" w:rsidRPr="0050098E" w:rsidRDefault="00152216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1</w:t>
                            </w:r>
                            <w:r w:rsidRPr="000E7008">
                              <w:rPr>
                                <w:szCs w:val="28"/>
                              </w:rPr>
                              <w:t>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30C2C882" w14:textId="77777777" w:rsidR="00B060A7" w:rsidRDefault="00B060A7" w:rsidP="00B060A7"/>
          <w:p w14:paraId="3B92F1E7" w14:textId="77777777" w:rsidR="00B060A7" w:rsidRDefault="00B060A7" w:rsidP="00B060A7">
            <w:r>
              <w:tab/>
            </w:r>
            <w:r w:rsidR="00CC42BE"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00D7226F" wp14:editId="5850B891">
                      <wp:extent cx="1188085" cy="478790"/>
                      <wp:effectExtent l="0" t="0" r="18415" b="16510"/>
                      <wp:docPr id="100" name="Text Box 3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478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476315" w14:textId="77777777" w:rsidR="00152216" w:rsidRPr="00FA3729" w:rsidRDefault="00152216" w:rsidP="00B060A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……………………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3" o:spid="_x0000_s1041" type="#_x0000_t202" style="width:93.55pt;height:37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">
                      <v:textbox>
                        <w:txbxContent>
                          <w:p w:rsidR="00152216" w:rsidRPr="00FA3729" w:rsidRDefault="00152216" w:rsidP="00B060A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…………………….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CC42BE"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2BC56E04" wp14:editId="501A5E80">
                      <wp:extent cx="360045" cy="302260"/>
                      <wp:effectExtent l="0" t="0" r="8255" b="15240"/>
                      <wp:docPr id="99" name="Text Box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595C3A3" w14:textId="77777777" w:rsidR="00152216" w:rsidRPr="00585199" w:rsidRDefault="00152216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2" o:spid="_x0000_s1042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">
                      <v:textbox style="mso-fit-shape-to-text:t">
                        <w:txbxContent>
                          <w:p w:rsidR="00152216" w:rsidRPr="00585199" w:rsidRDefault="00152216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6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0F56FA1F" w14:textId="77777777" w:rsidR="00FA3729" w:rsidRDefault="00FA3729" w:rsidP="00B060A7"/>
          <w:p w14:paraId="16C62A84" w14:textId="77777777" w:rsidR="00891CAA" w:rsidRDefault="00891CAA" w:rsidP="00B060A7"/>
          <w:p w14:paraId="4B59C6B8" w14:textId="77777777" w:rsidR="00B060A7" w:rsidRPr="007543CA" w:rsidRDefault="00FA3729" w:rsidP="00B060A7">
            <w:pPr>
              <w:pStyle w:val="Lijstalinea"/>
              <w:numPr>
                <w:ilvl w:val="0"/>
                <w:numId w:val="45"/>
              </w:numPr>
            </w:pPr>
            <w:r>
              <w:t>Maak zelf een opgave voor het getal dat overblijft</w:t>
            </w:r>
          </w:p>
        </w:tc>
      </w:tr>
    </w:tbl>
    <w:p w14:paraId="2551C8AF" w14:textId="77777777" w:rsidR="00D709B1" w:rsidRDefault="00D709B1" w:rsidP="00D709B1">
      <w:pPr>
        <w:pStyle w:val="Tip"/>
      </w:pPr>
      <w:r>
        <w:lastRenderedPageBreak/>
        <w:t>Breuken op de getallenlijn</w:t>
      </w:r>
    </w:p>
    <w:p w14:paraId="4D8CB7E4" w14:textId="77777777" w:rsidR="00D709B1" w:rsidRDefault="00D709B1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946606" w:rsidRPr="00632288" w14:paraId="4D345A91" w14:textId="77777777" w:rsidTr="00D709B1">
        <w:tc>
          <w:tcPr>
            <w:tcW w:w="222" w:type="dxa"/>
            <w:shd w:val="clear" w:color="auto" w:fill="F1F3E9"/>
          </w:tcPr>
          <w:p w14:paraId="2A778942" w14:textId="77777777" w:rsidR="00946606" w:rsidRPr="00632288" w:rsidRDefault="00946606" w:rsidP="00D709B1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14:paraId="46D9843D" w14:textId="77777777" w:rsidR="00946606" w:rsidRDefault="00946606" w:rsidP="00D709B1">
            <w:pPr>
              <w:pStyle w:val="groenetekst"/>
              <w:rPr>
                <w:szCs w:val="28"/>
              </w:rPr>
            </w:pPr>
            <w:r w:rsidRPr="00FC048E">
              <w:rPr>
                <w:szCs w:val="28"/>
              </w:rPr>
              <w:t>Breuken zijn ook getallen, je kunt ze op de getallenlijn zetten.</w:t>
            </w:r>
          </w:p>
          <w:p w14:paraId="21B2FB25" w14:textId="77777777" w:rsidR="00946606" w:rsidRDefault="00946606" w:rsidP="00D709B1">
            <w:pPr>
              <w:pStyle w:val="groenetekst"/>
              <w:rPr>
                <w:szCs w:val="28"/>
              </w:rPr>
            </w:pPr>
          </w:p>
          <w:p w14:paraId="6A596BE4" w14:textId="77777777" w:rsidR="00946606" w:rsidRDefault="00CC42BE" w:rsidP="00D709B1">
            <w:pPr>
              <w:pStyle w:val="groenetekst"/>
              <w:rPr>
                <w:szCs w:val="28"/>
              </w:rPr>
            </w:pPr>
            <w:r>
              <w:rPr>
                <w:noProof/>
                <w:szCs w:val="28"/>
                <w:lang w:val="en-US" w:eastAsia="nl-NL"/>
              </w:rPr>
              <mc:AlternateContent>
                <mc:Choice Requires="wpg">
                  <w:drawing>
                    <wp:anchor distT="0" distB="0" distL="114300" distR="114300" simplePos="0" relativeHeight="251723776" behindDoc="0" locked="0" layoutInCell="1" allowOverlap="1" wp14:anchorId="1EA8468B" wp14:editId="38A70781">
                      <wp:simplePos x="0" y="0"/>
                      <wp:positionH relativeFrom="column">
                        <wp:posOffset>2508250</wp:posOffset>
                      </wp:positionH>
                      <wp:positionV relativeFrom="paragraph">
                        <wp:posOffset>131445</wp:posOffset>
                      </wp:positionV>
                      <wp:extent cx="2095500" cy="904875"/>
                      <wp:effectExtent l="6350" t="4445" r="19050" b="5080"/>
                      <wp:wrapNone/>
                      <wp:docPr id="59" name="Group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95500" cy="904875"/>
                                <a:chOff x="6285" y="10275"/>
                                <a:chExt cx="3300" cy="1425"/>
                              </a:xfrm>
                            </wpg:grpSpPr>
                            <wps:wsp>
                              <wps:cNvPr id="61" name="Text Box 1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27" y="11070"/>
                                  <a:ext cx="600" cy="6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EAE47E9" w14:textId="77777777" w:rsidR="00152216" w:rsidRPr="00A22778" w:rsidRDefault="00D00590" w:rsidP="00A2277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m:oMathPara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3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2" name="Group 2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85" y="10770"/>
                                  <a:ext cx="3300" cy="645"/>
                                  <a:chOff x="6285" y="10770"/>
                                  <a:chExt cx="3300" cy="645"/>
                                </a:xfrm>
                              </wpg:grpSpPr>
                              <wps:wsp>
                                <wps:cNvPr id="63" name="Text Box 1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285" y="11010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51AD94" w14:textId="77777777" w:rsidR="00152216" w:rsidRPr="00946606" w:rsidRDefault="00152216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" name="Text Box 18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05" y="10995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2047B6" w14:textId="77777777" w:rsidR="00152216" w:rsidRPr="00946606" w:rsidRDefault="00152216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" name="Text Box 18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45" y="11010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8AE18C9" w14:textId="77777777" w:rsidR="00152216" w:rsidRPr="00946606" w:rsidRDefault="00152216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" name="Text Box 18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180" y="11010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787A1AF" w14:textId="77777777" w:rsidR="00152216" w:rsidRPr="00946606" w:rsidRDefault="00152216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7" name="Group 2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95" y="10770"/>
                                    <a:ext cx="3090" cy="359"/>
                                    <a:chOff x="6495" y="10770"/>
                                    <a:chExt cx="3090" cy="359"/>
                                  </a:xfrm>
                                </wpg:grpSpPr>
                                <wps:wsp>
                                  <wps:cNvPr id="68" name="AutoShape 1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95" y="10950"/>
                                      <a:ext cx="309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9" name="AutoShape 1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95" y="10860"/>
                                      <a:ext cx="0" cy="25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0" name="AutoShape 1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455" y="10890"/>
                                      <a:ext cx="0" cy="2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71" name="Group 20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455" y="10770"/>
                                      <a:ext cx="960" cy="255"/>
                                      <a:chOff x="6735" y="11100"/>
                                      <a:chExt cx="960" cy="255"/>
                                    </a:xfrm>
                                  </wpg:grpSpPr>
                                  <wps:wsp>
                                    <wps:cNvPr id="72" name="AutoShape 2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735" y="11100"/>
                                        <a:ext cx="0" cy="25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" name="AutoShape 2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75" y="11115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4" name="AutoShape 2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21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5" name="AutoShape 2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45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6" name="AutoShape 2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695" y="11130"/>
                                        <a:ext cx="0" cy="22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77" name="Group 20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495" y="10770"/>
                                      <a:ext cx="960" cy="255"/>
                                      <a:chOff x="6735" y="11100"/>
                                      <a:chExt cx="960" cy="255"/>
                                    </a:xfrm>
                                  </wpg:grpSpPr>
                                  <wps:wsp>
                                    <wps:cNvPr id="78" name="AutoShape 2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735" y="11100"/>
                                        <a:ext cx="0" cy="25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9" name="AutoShape 2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75" y="11115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0" name="AutoShape 2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21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1" name="AutoShape 2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45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" name="AutoShape 2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695" y="11130"/>
                                        <a:ext cx="0" cy="22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83" name="AutoShape 19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415" y="10785"/>
                                      <a:ext cx="0" cy="34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4" name="AutoShape 19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655" y="10800"/>
                                      <a:ext cx="0" cy="1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5" name="AutoShape 19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895" y="10815"/>
                                      <a:ext cx="0" cy="1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6" name="AutoShape 19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135" y="10815"/>
                                      <a:ext cx="0" cy="1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7" name="AutoShape 19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375" y="10815"/>
                                      <a:ext cx="0" cy="31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88" name="Group 21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812" y="10951"/>
                                      <a:ext cx="330" cy="178"/>
                                      <a:chOff x="6812" y="10951"/>
                                      <a:chExt cx="330" cy="178"/>
                                    </a:xfrm>
                                  </wpg:grpSpPr>
                                  <wps:wsp>
                                    <wps:cNvPr id="89" name="AutoShape 2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812" y="10951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" name="AutoShape 2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142" y="10965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91" name="Group 21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785" y="10935"/>
                                      <a:ext cx="330" cy="178"/>
                                      <a:chOff x="6812" y="10951"/>
                                      <a:chExt cx="330" cy="178"/>
                                    </a:xfrm>
                                  </wpg:grpSpPr>
                                  <wps:wsp>
                                    <wps:cNvPr id="92" name="AutoShape 2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812" y="10951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3" name="AutoShape 2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142" y="10965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94" name="Group 22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745" y="10951"/>
                                      <a:ext cx="330" cy="178"/>
                                      <a:chOff x="6812" y="10951"/>
                                      <a:chExt cx="330" cy="178"/>
                                    </a:xfrm>
                                  </wpg:grpSpPr>
                                  <wps:wsp>
                                    <wps:cNvPr id="95" name="AutoShape 2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812" y="10951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6" name="AutoShape 2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142" y="10965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97" name="Text Box 2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65" y="1027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24710A" w14:textId="77777777" w:rsidR="00152216" w:rsidRPr="00A22778" w:rsidRDefault="00D00590" w:rsidP="00CE023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m:oMathPara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6" o:spid="_x0000_s1043" style="position:absolute;margin-left:197.5pt;margin-top:10.35pt;width:165pt;height:71.25pt;z-index:251723776;mso-position-horizontal-relative:text;mso-position-vertical-relative:text" coordorigin="6285,10275" coordsize="3300,1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">
                      <v:shape id="Text Box 187" o:spid="_x0000_s1044" type="#_x0000_t202" style="position:absolute;left:6527;top:11070;width:60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    <v:textbox>
                          <w:txbxContent>
                            <w:p w:rsidR="00152216" w:rsidRPr="00A22778" w:rsidRDefault="00152216" w:rsidP="00A2277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3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  <v:group id="Group 224" o:spid="_x0000_s1045" style="position:absolute;left:6285;top:10770;width:3300;height:645" coordorigin="6285,10770" coordsize="3300,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<v:shape id="Text Box 184" o:spid="_x0000_s1046" type="#_x0000_t202" style="position:absolute;left:6285;top:11010;width:39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  <v:textbox>
                            <w:txbxContent>
                              <w:p w:rsidR="00152216" w:rsidRPr="00946606" w:rsidRDefault="00152216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185" o:spid="_x0000_s1047" type="#_x0000_t202" style="position:absolute;left:8205;top:10995;width:39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      <v:textbox>
                            <w:txbxContent>
                              <w:p w:rsidR="00152216" w:rsidRPr="00946606" w:rsidRDefault="00152216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88" o:spid="_x0000_s1048" type="#_x0000_t202" style="position:absolute;left:7245;top:11010;width:39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  <v:textbox>
                            <w:txbxContent>
                              <w:p w:rsidR="00152216" w:rsidRPr="00946606" w:rsidRDefault="00152216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89" o:spid="_x0000_s1049" type="#_x0000_t202" style="position:absolute;left:9180;top:11010;width:39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      <v:textbox>
                            <w:txbxContent>
                              <w:p w:rsidR="00152216" w:rsidRPr="00946606" w:rsidRDefault="00152216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group id="Group 223" o:spid="_x0000_s1050" style="position:absolute;left:6495;top:10770;width:3090;height:359" coordorigin="6495,10770" coordsize="3090,3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174" o:spid="_x0000_s1051" type="#_x0000_t32" style="position:absolute;left:6495;top:10950;width:309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1xs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kam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efXGwQAAANsAAAAPAAAAAAAAAAAAAAAA&#10;AKECAABkcnMvZG93bnJldi54bWxQSwUGAAAAAAQABAD5AAAAjwMAAAAA&#10;"/>
                          <v:shape id="AutoShape 175" o:spid="_x0000_s1052" type="#_x0000_t32" style="position:absolute;left:6495;top:10860;width:0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QXc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LpG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VQXcUAAADbAAAADwAAAAAAAAAA&#10;AAAAAAChAgAAZHJzL2Rvd25yZXYueG1sUEsFBgAAAAAEAAQA+QAAAJMDAAAAAA==&#10;"/>
                          <v:shape id="AutoShape 180" o:spid="_x0000_s1053" type="#_x0000_t32" style="position:absolute;left:7455;top:10890;width:0;height:2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m8dwQAAANsAAAAPAAAAAAAAAAAAAAAA&#10;AKECAABkcnMvZG93bnJldi54bWxQSwUGAAAAAAQABAD5AAAAjwMAAAAA&#10;"/>
                          <v:group id="Group 201" o:spid="_x0000_s1054" style="position:absolute;left:7455;top:10770;width:960;height:255" coordorigin="6735,11100" coordsize="960,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      <v:shape id="AutoShape 202" o:spid="_x0000_s1055" type="#_x0000_t32" style="position:absolute;left:6735;top:11100;width:0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hU8c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P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FTxxAAAANsAAAAPAAAAAAAAAAAA&#10;AAAAAKECAABkcnMvZG93bnJldi54bWxQSwUGAAAAAAQABAD5AAAAkgMAAAAA&#10;"/>
                            <v:shape id="AutoShape 203" o:spid="_x0000_s1056" type="#_x0000_t32" style="position:absolute;left:6975;top:11115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            <v:shape id="AutoShape 204" o:spid="_x0000_s1057" type="#_x0000_t32" style="position:absolute;left:7215;top:1113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            <v:shape id="AutoShape 205" o:spid="_x0000_s1058" type="#_x0000_t32" style="position:absolute;left:7455;top:1113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                <v:shape id="AutoShape 206" o:spid="_x0000_s1059" type="#_x0000_t32" style="position:absolute;left:7695;top:11130;width:0;height:2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              </v:group>
                          <v:group id="Group 207" o:spid="_x0000_s1060" style="position:absolute;left:6495;top:10770;width:960;height:255" coordorigin="6735,11100" coordsize="960,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      <v:shape id="AutoShape 208" o:spid="_x0000_s1061" type="#_x0000_t32" style="position:absolute;left:6735;top:11100;width:0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GMbwQAAANsAAAAPAAAAAAAAAAAAAAAA&#10;AKECAABkcnMvZG93bnJldi54bWxQSwUGAAAAAAQABAD5AAAAjwMAAAAA&#10;"/>
                            <v:shape id="AutoShape 209" o:spid="_x0000_s1062" type="#_x0000_t32" style="position:absolute;left:6975;top:11115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            <v:shape id="AutoShape 210" o:spid="_x0000_s1063" type="#_x0000_t32" style="position:absolute;left:7215;top:1113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            <v:shape id="AutoShape 211" o:spid="_x0000_s1064" type="#_x0000_t32" style="position:absolute;left:7455;top:1113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            <v:shape id="AutoShape 212" o:spid="_x0000_s1065" type="#_x0000_t32" style="position:absolute;left:7695;top:11130;width:0;height:2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              </v:group>
                          <v:shape id="AutoShape 195" o:spid="_x0000_s1066" type="#_x0000_t32" style="position:absolute;left:8415;top:10785;width:0;height:3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            <v:shape id="AutoShape 196" o:spid="_x0000_s1067" type="#_x0000_t32" style="position:absolute;left:8655;top:1080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OBk5xAAAANsAAAAPAAAAAAAAAAAA&#10;AAAAAKECAABkcnMvZG93bnJldi54bWxQSwUGAAAAAAQABAD5AAAAkgMAAAAA&#10;"/>
                          <v:shape id="AutoShape 197" o:spid="_x0000_s1068" type="#_x0000_t32" style="position:absolute;left:8895;top:10815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            <v:shape id="AutoShape 198" o:spid="_x0000_s1069" type="#_x0000_t32" style="position:absolute;left:9135;top:10815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iLVxAAAANsAAAAPAAAAAAAAAAAA&#10;AAAAAKECAABkcnMvZG93bnJldi54bWxQSwUGAAAAAAQABAD5AAAAkgMAAAAA&#10;"/>
                          <v:shape id="AutoShape 199" o:spid="_x0000_s1070" type="#_x0000_t32" style="position:absolute;left:9375;top:10815;width:0;height:3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odOxAAAANsAAAAPAAAAAAAAAAAA&#10;AAAAAKECAABkcnMvZG93bnJldi54bWxQSwUGAAAAAAQABAD5AAAAkgMAAAAA&#10;"/>
                          <v:group id="Group 216" o:spid="_x0000_s1071" style="position:absolute;left:6812;top:10951;width:330;height:178" coordorigin="6812,10951" coordsize="330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  <v:shape id="AutoShape 214" o:spid="_x0000_s1072" type="#_x0000_t32" style="position:absolute;left:6812;top:10951;width:0;height:1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0GTMQAAADbAAAADwAAAGRycy9kb3ducmV2LnhtbESPQWvCQBSE74L/YXkFL6KbeJAYXaUU&#10;CsVDQc3B42P3NQnNvo2725j++25B8DjMzDfM7jDaTgzkQ+tYQb7MQBBrZ1quFVSX90UBIkRkg51j&#10;UvBLAQ776WSHpXF3PtFwjrVIEA4lKmhi7Espg27IYli6njh5X85bjEn6WhqP9wS3nVxl2VpabDkt&#10;NNjTW0P6+/xjFbTH6rMa5rfodXHMrz4Pl2unlZq9jK9bEJHG+Aw/2h9GQbGB/y/pB8j9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PQZMxAAAANsAAAAPAAAAAAAAAAAA&#10;AAAAAKECAABkcnMvZG93bnJldi54bWxQSwUGAAAAAAQABAD5AAAAkgMAAAAA&#10;"/>
                            <v:shape id="AutoShape 215" o:spid="_x0000_s1073" type="#_x0000_t32" style="position:absolute;left:7142;top:10965;width:0;height:1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45DMAAAADbAAAADwAAAGRycy9kb3ducmV2LnhtbERPTYvCMBC9C/sfwix4EU27B9FqFFkQ&#10;Fg8Lag8eh2Rsi82km8Ra//3mIHh8vO/1drCt6MmHxrGCfJaBINbONFwpKM/76QJEiMgGW8ek4EkB&#10;tpuP0RoL4x58pP4UK5FCOBSooI6xK6QMuiaLYeY64sRdnbcYE/SVNB4fKdy28ivL5tJiw6mhxo6+&#10;a9K3090qaA7lb9lP/qLXi0N+8Xk4X1qt1Phz2K1ARBriW/xy/xgFy7Q+fUk/QG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eOQzAAAAA2wAAAA8AAAAAAAAAAAAAAAAA&#10;oQIAAGRycy9kb3ducmV2LnhtbFBLBQYAAAAABAAEAPkAAACOAwAAAAA=&#10;"/>
                          </v:group>
                          <v:group id="Group 217" o:spid="_x0000_s1074" style="position:absolute;left:7785;top:10935;width:330;height:178" coordorigin="6812,10951" coordsize="330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  <v:shape id="AutoShape 218" o:spid="_x0000_s1075" type="#_x0000_t32" style="position:absolute;left:6812;top:10951;width:0;height:1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AC4MQAAADbAAAADwAAAGRycy9kb3ducmV2LnhtbESPwWrDMBBE74X8g9hAL6WRnUNJ3cgm&#10;BAolh0ITH3xcpK1tYq0cSXWcv48KhR6HmXnDbKvZDmIiH3rHCvJVBoJYO9Nzq6A+vT9vQISIbHBw&#10;TApuFKAqFw9bLIy78hdNx9iKBOFQoIIuxrGQMuiOLIaVG4mT9+28xZikb6XxeE1wO8h1lr1Iiz2n&#10;hQ5H2nekz8cfq6A/1J/19HSJXm8OeePzcGoGrdTjct69gYg0x//wX/vDKHhdw++X9ANk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QALgxAAAANsAAAAPAAAAAAAAAAAA&#10;AAAAAKECAABkcnMvZG93bnJldi54bWxQSwUGAAAAAAQABAD5AAAAkgMAAAAA&#10;"/>
                            <v:shape id="AutoShape 219" o:spid="_x0000_s1076" type="#_x0000_t32" style="position:absolute;left:7142;top:10965;width:0;height:1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yne8QAAADbAAAADwAAAGRycy9kb3ducmV2LnhtbESPQWsCMRSE74X+h/AEL0Wza0F0a5RS&#10;EMSDUN2Dx0fyuru4edkmcV3/vSkUPA4z8w2z2gy2FT350DhWkE8zEMTamYYrBeVpO1mACBHZYOuY&#10;FNwpwGb9+rLCwrgbf1N/jJVIEA4FKqhj7Aopg67JYpi6jjh5P85bjEn6ShqPtwS3rZxl2VxabDgt&#10;1NjRV036crxaBc2+PJT922/0erHPzz4Pp3OrlRqPhs8PEJGG+Az/t3dGwf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Kd7xAAAANsAAAAPAAAAAAAAAAAA&#10;AAAAAKECAABkcnMvZG93bnJldi54bWxQSwUGAAAAAAQABAD5AAAAkgMAAAAA&#10;"/>
                          </v:group>
                          <v:group id="Group 220" o:spid="_x0000_s1077" style="position:absolute;left:8745;top:10951;width:330;height:178" coordorigin="6812,10951" coordsize="330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      <v:shape id="AutoShape 221" o:spid="_x0000_s1078" type="#_x0000_t32" style="position:absolute;left:6812;top:10951;width:0;height:1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malM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qZqUxAAAANsAAAAPAAAAAAAAAAAA&#10;AAAAAKECAABkcnMvZG93bnJldi54bWxQSwUGAAAAAAQABAD5AAAAkgMAAAAA&#10;"/>
                            <v:shape id="AutoShape 222" o:spid="_x0000_s1079" type="#_x0000_t32" style="position:absolute;left:7142;top:10965;width:0;height:1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sE48MAAADbAAAADwAAAGRycy9kb3ducmV2LnhtbESPQYvCMBSE7wv+h/CEvSxrWg/iVqOI&#10;sCAehNUePD6SZ1tsXmqSrd1/bxYEj8PMfMMs14NtRU8+NI4V5JMMBLF2puFKQXn6/pyDCBHZYOuY&#10;FPxRgPVq9LbEwrg7/1B/jJVIEA4FKqhj7Aopg67JYpi4jjh5F+ctxiR9JY3He4LbVk6zbCYtNpwW&#10;auxoW5O+Hn+tgmZfHsr+4xa9nu/zs8/D6dxqpd7Hw2YBItIQX+Fne2cUfM3g/0v6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7BOPDAAAA2wAAAA8AAAAAAAAAAAAA&#10;AAAAoQIAAGRycy9kb3ducmV2LnhtbFBLBQYAAAAABAAEAPkAAACRAwAAAAA=&#10;"/>
                          </v:group>
                        </v:group>
                      </v:group>
                      <v:shape id="Text Box 225" o:spid="_x0000_s1080" type="#_x0000_t202" style="position:absolute;left:6465;top:102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    <v:textbox>
                          <w:txbxContent>
                            <w:p w:rsidR="00152216" w:rsidRPr="00A22778" w:rsidRDefault="00152216" w:rsidP="00CE023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4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szCs w:val="28"/>
                <w:lang w:val="en-US" w:eastAsia="nl-NL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7AD7C4DD" wp14:editId="42A84CCB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31445</wp:posOffset>
                      </wp:positionV>
                      <wp:extent cx="1476375" cy="1447800"/>
                      <wp:effectExtent l="3175" t="4445" r="6350" b="0"/>
                      <wp:wrapNone/>
                      <wp:docPr id="42" name="Group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76375" cy="1447800"/>
                                <a:chOff x="1665" y="10860"/>
                                <a:chExt cx="2325" cy="2280"/>
                              </a:xfrm>
                            </wpg:grpSpPr>
                            <wpg:grpSp>
                              <wpg:cNvPr id="43" name="Group 1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90" y="10860"/>
                                  <a:ext cx="1905" cy="255"/>
                                  <a:chOff x="1890" y="10860"/>
                                  <a:chExt cx="1905" cy="255"/>
                                </a:xfrm>
                              </wpg:grpSpPr>
                              <wps:wsp>
                                <wps:cNvPr id="44" name="AutoShape 1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90" y="10950"/>
                                    <a:ext cx="1905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" name="AutoShape 1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90" y="10860"/>
                                    <a:ext cx="0" cy="2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" name="AutoShape 1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95" y="10860"/>
                                    <a:ext cx="0" cy="2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AutoShape 1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30" y="10875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AutoShape 1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7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AutoShape 1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1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AutoShape 1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AutoShape 1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9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AutoShape 1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3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AutoShape 1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7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4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11115"/>
                                  <a:ext cx="39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193BAE" w14:textId="77777777" w:rsidR="00152216" w:rsidRPr="00946606" w:rsidRDefault="0015221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Text Box 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0" y="11115"/>
                                  <a:ext cx="39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042D4A" w14:textId="77777777" w:rsidR="00152216" w:rsidRPr="00946606" w:rsidRDefault="00152216" w:rsidP="0094660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AutoShape 1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570" y="11085"/>
                                  <a:ext cx="0" cy="10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Text Box 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5" y="12150"/>
                                  <a:ext cx="780" cy="9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C56B4CC" w14:textId="77777777" w:rsidR="00152216" w:rsidRPr="00A22778" w:rsidRDefault="00D0059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m:oMathPara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7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8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1" o:spid="_x0000_s1081" style="position:absolute;margin-left:12.25pt;margin-top:10.35pt;width:116.25pt;height:114pt;z-index:251681792;mso-position-horizontal-relative:text;mso-position-vertical-relative:text" coordorigin="1665,10860" coordsize="2325,2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">
                      <v:group id="Group 166" o:spid="_x0000_s1082" style="position:absolute;left:1890;top:10860;width:1905;height:255" coordorigin="1890,10860" coordsize="1905,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  <v:shape id="AutoShape 156" o:spid="_x0000_s1083" type="#_x0000_t32" style="position:absolute;left:1890;top:10950;width:19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            <v:shape id="AutoShape 157" o:spid="_x0000_s1084" type="#_x0000_t32" style="position:absolute;left:1890;top:10860;width:0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GOMUAAADbAAAADwAAAAAAAAAA&#10;AAAAAAChAgAAZHJzL2Rvd25yZXYueG1sUEsFBgAAAAAEAAQA+QAAAJMDAAAAAA==&#10;"/>
                        <v:shape id="AutoShape 158" o:spid="_x0000_s1085" type="#_x0000_t32" style="position:absolute;left:3795;top:10860;width:0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                <v:shape id="AutoShape 159" o:spid="_x0000_s1086" type="#_x0000_t32" style="position:absolute;left:2130;top:10875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M91M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M91MUAAADbAAAADwAAAAAAAAAA&#10;AAAAAAChAgAAZHJzL2Rvd25yZXYueG1sUEsFBgAAAAAEAAQA+QAAAJMDAAAAAA==&#10;"/>
                        <v:shape id="AutoShape 160" o:spid="_x0000_s1087" type="#_x0000_t32" style="position:absolute;left:2370;top:1089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ypps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zKmmwQAAANsAAAAPAAAAAAAAAAAAAAAA&#10;AKECAABkcnMvZG93bnJldi54bWxQSwUGAAAAAAQABAD5AAAAjwMAAAAA&#10;"/>
                        <v:shape id="AutoShape 161" o:spid="_x0000_s1088" type="#_x0000_t32" style="position:absolute;left:2610;top:1089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AMPc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AMPcUAAADbAAAADwAAAAAAAAAA&#10;AAAAAAChAgAAZHJzL2Rvd25yZXYueG1sUEsFBgAAAAAEAAQA+QAAAJMDAAAAAA==&#10;"/>
                        <v:shape id="AutoShape 162" o:spid="_x0000_s1089" type="#_x0000_t32" style="position:absolute;left:2850;top:1089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zN9wQAAANsAAAAPAAAAAAAAAAAAAAAA&#10;AKECAABkcnMvZG93bnJldi54bWxQSwUGAAAAAAQABAD5AAAAjwMAAAAA&#10;"/>
                        <v:shape id="AutoShape 163" o:spid="_x0000_s1090" type="#_x0000_t32" style="position:absolute;left:3090;top:1089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+W5sQAAADb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jn8Psl/QA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L5bmxAAAANsAAAAPAAAAAAAAAAAA&#10;AAAAAKECAABkcnMvZG93bnJldi54bWxQSwUGAAAAAAQABAD5AAAAkgMAAAAA&#10;"/>
                        <v:shape id="AutoShape 164" o:spid="_x0000_s1091" type="#_x0000_t32" style="position:absolute;left:3330;top:1089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RxAAAANsAAAAPAAAAAAAAAAAA&#10;AAAAAKECAABkcnMvZG93bnJldi54bWxQSwUGAAAAAAQABAD5AAAAkgMAAAAA&#10;"/>
                        <v:shape id="AutoShape 165" o:spid="_x0000_s1092" type="#_x0000_t32" style="position:absolute;left:3570;top:10890;width:0;height:1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GtCs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GtCsUAAADbAAAADwAAAAAAAAAA&#10;AAAAAAChAgAAZHJzL2Rvd25yZXYueG1sUEsFBgAAAAAEAAQA+QAAAJMDAAAAAA==&#10;"/>
                      </v:group>
                      <v:shape id="Text Box 167" o:spid="_x0000_s1093" type="#_x0000_t202" style="position:absolute;left:1665;top:11115;width:39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    <v:textbox>
                          <w:txbxContent>
                            <w:p w:rsidR="00152216" w:rsidRPr="00946606" w:rsidRDefault="0015221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68" o:spid="_x0000_s1094" type="#_x0000_t202" style="position:absolute;left:3600;top:11115;width:39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    <v:textbox>
                          <w:txbxContent>
                            <w:p w:rsidR="00152216" w:rsidRPr="00946606" w:rsidRDefault="00152216" w:rsidP="0094660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AutoShape 169" o:spid="_x0000_s1095" type="#_x0000_t32" style="position:absolute;left:3570;top:11085;width:0;height:10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WUdMEAAADbAAAADwAAAGRycy9kb3ducmV2LnhtbESPT4vCMBTE78J+h/AW9qbpCopUo6iw&#10;IHsR/4AeH82zDTYvpYlN/fZGWNjjMDO/YRar3taio9Ybxwq+RxkI4sJpw6WC8+lnOAPhA7LG2jEp&#10;eJKH1fJjsMBcu8gH6o6hFAnCPkcFVQhNLqUvKrLoR64hTt7NtRZDkm0pdYsxwW0tx1k2lRYNp4UK&#10;G9pWVNyPD6vAxL3pmt02bn4vV68jmefEGaW+Pvv1HESgPvyH/9o7rWAyhfeX9AP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tZR0wQAAANsAAAAPAAAAAAAAAAAAAAAA&#10;AKECAABkcnMvZG93bnJldi54bWxQSwUGAAAAAAQABAD5AAAAjwMAAAAA&#10;">
                        <v:stroke endarrow="block"/>
                      </v:shape>
                      <v:shape id="Text Box 170" o:spid="_x0000_s1096" type="#_x0000_t202" style="position:absolute;left:3195;top:12150;width:780;height: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  <v:textbox>
                          <w:txbxContent>
                            <w:p w:rsidR="00152216" w:rsidRPr="00A22778" w:rsidRDefault="0015221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7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8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038D058A" w14:textId="77777777" w:rsidR="00946606" w:rsidRDefault="00946606" w:rsidP="00D709B1">
            <w:pPr>
              <w:pStyle w:val="groenetekst"/>
              <w:rPr>
                <w:szCs w:val="28"/>
              </w:rPr>
            </w:pPr>
          </w:p>
          <w:p w14:paraId="541A2E56" w14:textId="77777777" w:rsidR="00946606" w:rsidRDefault="00946606" w:rsidP="00D709B1">
            <w:pPr>
              <w:pStyle w:val="groenetekst"/>
              <w:rPr>
                <w:szCs w:val="28"/>
              </w:rPr>
            </w:pPr>
          </w:p>
          <w:p w14:paraId="0B7083B8" w14:textId="77777777" w:rsidR="00946606" w:rsidRDefault="00946606" w:rsidP="00D709B1">
            <w:pPr>
              <w:pStyle w:val="groenetekst"/>
              <w:rPr>
                <w:szCs w:val="28"/>
              </w:rPr>
            </w:pPr>
          </w:p>
          <w:p w14:paraId="7679E196" w14:textId="77777777" w:rsidR="00946606" w:rsidRDefault="00946606" w:rsidP="00D709B1">
            <w:pPr>
              <w:pStyle w:val="groenetekst"/>
            </w:pPr>
          </w:p>
          <w:p w14:paraId="3CD03D17" w14:textId="77777777" w:rsidR="00A22778" w:rsidRDefault="00A22778" w:rsidP="00D709B1">
            <w:pPr>
              <w:pStyle w:val="groenetekst"/>
            </w:pPr>
          </w:p>
          <w:p w14:paraId="1BC4701A" w14:textId="77777777" w:rsidR="00A22778" w:rsidRDefault="00A22778" w:rsidP="00D709B1">
            <w:pPr>
              <w:pStyle w:val="groenetekst"/>
            </w:pPr>
          </w:p>
          <w:p w14:paraId="5A0D59A1" w14:textId="77777777" w:rsidR="00A22778" w:rsidRPr="00E60228" w:rsidRDefault="00A22778" w:rsidP="00D709B1">
            <w:pPr>
              <w:pStyle w:val="groenetekst"/>
            </w:pPr>
          </w:p>
        </w:tc>
      </w:tr>
    </w:tbl>
    <w:p w14:paraId="6C8347C9" w14:textId="77777777" w:rsidR="006F1C72" w:rsidRDefault="006F1C72" w:rsidP="00014A5D"/>
    <w:p w14:paraId="0365E56E" w14:textId="77777777" w:rsidR="002927B3" w:rsidRDefault="002927B3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14:paraId="167D53D7" w14:textId="77777777" w:rsidTr="009503C3">
        <w:tc>
          <w:tcPr>
            <w:tcW w:w="534" w:type="dxa"/>
          </w:tcPr>
          <w:p w14:paraId="771F66BA" w14:textId="77777777"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14:paraId="0AB4EF80" w14:textId="77777777" w:rsidR="002927B3" w:rsidRPr="009503C3" w:rsidRDefault="002927B3" w:rsidP="009503C3">
            <w:pPr>
              <w:pStyle w:val="Lijstalinea"/>
              <w:numPr>
                <w:ilvl w:val="0"/>
                <w:numId w:val="47"/>
              </w:numPr>
              <w:rPr>
                <w:szCs w:val="28"/>
              </w:rPr>
            </w:pPr>
            <w:r w:rsidRPr="009503C3">
              <w:rPr>
                <w:szCs w:val="28"/>
              </w:rPr>
              <w:t>Zet bij elk streepje op de getallenlijn een breuk die daar hoort.</w:t>
            </w:r>
          </w:p>
          <w:p w14:paraId="5A54B3C7" w14:textId="77777777" w:rsidR="002927B3" w:rsidRPr="009430F1" w:rsidRDefault="002927B3" w:rsidP="008B3687">
            <w:pPr>
              <w:rPr>
                <w:szCs w:val="28"/>
              </w:rPr>
            </w:pPr>
          </w:p>
          <w:p w14:paraId="7E81AE8F" w14:textId="77777777" w:rsidR="002927B3" w:rsidRPr="009430F1" w:rsidRDefault="00CC42BE" w:rsidP="008B3687">
            <w:pPr>
              <w:rPr>
                <w:szCs w:val="28"/>
              </w:rPr>
            </w:pPr>
            <w:r>
              <w:rPr>
                <w:noProof/>
                <w:szCs w:val="28"/>
                <w:lang w:val="en-US" w:eastAsia="nl-NL"/>
              </w:rPr>
              <mc:AlternateContent>
                <mc:Choice Requires="wpg">
                  <w:drawing>
                    <wp:anchor distT="0" distB="0" distL="114300" distR="114300" simplePos="0" relativeHeight="251744256" behindDoc="0" locked="0" layoutInCell="1" allowOverlap="1" wp14:anchorId="4D96E0FC" wp14:editId="30420A33">
                      <wp:simplePos x="0" y="0"/>
                      <wp:positionH relativeFrom="column">
                        <wp:posOffset>83820</wp:posOffset>
                      </wp:positionH>
                      <wp:positionV relativeFrom="paragraph">
                        <wp:posOffset>45085</wp:posOffset>
                      </wp:positionV>
                      <wp:extent cx="5142230" cy="636905"/>
                      <wp:effectExtent l="0" t="0" r="6350" b="3810"/>
                      <wp:wrapNone/>
                      <wp:docPr id="26" name="Group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142230" cy="636905"/>
                                <a:chOff x="2084" y="10406"/>
                                <a:chExt cx="8098" cy="1003"/>
                              </a:xfrm>
                            </wpg:grpSpPr>
                            <wps:wsp>
                              <wps:cNvPr id="27" name="Text Box 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84" y="10946"/>
                                  <a:ext cx="515" cy="3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94742F" w14:textId="77777777" w:rsidR="00152216" w:rsidRPr="009503C3" w:rsidRDefault="00152216" w:rsidP="009503C3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2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67" y="11023"/>
                                  <a:ext cx="515" cy="3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C1B94C" w14:textId="77777777" w:rsidR="00152216" w:rsidRPr="009503C3" w:rsidRDefault="00152216" w:rsidP="009503C3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18" y="10708"/>
                                  <a:ext cx="753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05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4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83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22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61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99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38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77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AutoShap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16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AutoShap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55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1" o:spid="_x0000_s1097" style="position:absolute;margin-left:6.6pt;margin-top:3.55pt;width:404.9pt;height:50.15pt;z-index:251744256;mso-position-horizontal-relative:text;mso-position-vertical-relative:text" coordorigin="2084,10406" coordsize="8098,1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">
                      <v:shape id="Text Box 239" o:spid="_x0000_s1098" type="#_x0000_t202" style="position:absolute;left:2084;top:10946;width:515;height: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ptM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kqbTBAAAA2wAAAA8AAAAAAAAAAAAAAAAAmAIAAGRycy9kb3du&#10;cmV2LnhtbFBLBQYAAAAABAAEAPUAAACGAwAAAAA=&#10;" stroked="f">
                        <v:textbox>
                          <w:txbxContent>
                            <w:p w:rsidR="00152216" w:rsidRPr="009503C3" w:rsidRDefault="00152216" w:rsidP="009503C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40" o:spid="_x0000_s1099" type="#_x0000_t202" style="position:absolute;left:9667;top:11023;width:515;height: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      <v:textbox>
                          <w:txbxContent>
                            <w:p w:rsidR="00152216" w:rsidRPr="009503C3" w:rsidRDefault="00152216" w:rsidP="009503C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AutoShape 23" o:spid="_x0000_s1100" type="#_x0000_t32" style="position:absolute;left:2318;top:10708;width:75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X+mdxAAAANsAAAAPAAAAAAAAAAAA&#10;AAAAAKECAABkcnMvZG93bnJldi54bWxQSwUGAAAAAAQABAD5AAAAkgMAAAAA&#10;"/>
                      <v:shape id="AutoShape 24" o:spid="_x0000_s1101" type="#_x0000_t32" style="position:absolute;left:2305;top:10406;width: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          <v:shape id="AutoShape 25" o:spid="_x0000_s1102" type="#_x0000_t32" style="position:absolute;left:3144;top:10406;width: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/>
                      <v:shape id="AutoShape 26" o:spid="_x0000_s1103" type="#_x0000_t32" style="position:absolute;left:3983;top:10406;width: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0xxAAAANsAAAAPAAAAAAAAAAAA&#10;AAAAAKECAABkcnMvZG93bnJldi54bWxQSwUGAAAAAAQABAD5AAAAkgMAAAAA&#10;"/>
                      <v:shape id="AutoShape 27" o:spid="_x0000_s1104" type="#_x0000_t32" style="position:absolute;left:4822;top:10406;width: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fQ3s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zB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fQ3sUAAADbAAAADwAAAAAAAAAA&#10;AAAAAAChAgAAZHJzL2Rvd25yZXYueG1sUEsFBgAAAAAEAAQA+QAAAJMDAAAAAA==&#10;"/>
                      <v:shape id="AutoShape 28" o:spid="_x0000_s1105" type="#_x0000_t32" style="position:absolute;left:5661;top:10406;width: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t1RcUAAADbAAAADwAAAAAAAAAA&#10;AAAAAAChAgAAZHJzL2Rvd25yZXYueG1sUEsFBgAAAAAEAAQA+QAAAJMDAAAAAA==&#10;"/>
                      <v:shape id="AutoShape 29" o:spid="_x0000_s1106" type="#_x0000_t32" style="position:absolute;left:6499;top:10406;width: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esyxAAAANsAAAAPAAAAAAAAAAAA&#10;AAAAAKECAABkcnMvZG93bnJldi54bWxQSwUGAAAAAAQABAD5AAAAkgMAAAAA&#10;"/>
                      <v:shape id="AutoShape 30" o:spid="_x0000_s1107" type="#_x0000_t32" style="position:absolute;left:7338;top:10406;width: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Oqc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VOqcUAAADbAAAADwAAAAAAAAAA&#10;AAAAAAChAgAAZHJzL2Rvd25yZXYueG1sUEsFBgAAAAAEAAQA+QAAAJMDAAAAAA==&#10;"/>
                      <v:shape id="AutoShape 31" o:spid="_x0000_s1108" type="#_x0000_t32" style="position:absolute;left:8177;top:10406;width: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Z/QMUAAADbAAAADwAAAAAAAAAA&#10;AAAAAAChAgAAZHJzL2Rvd25yZXYueG1sUEsFBgAAAAAEAAQA+QAAAJMDAAAAAA==&#10;"/>
                      <v:shape id="AutoShape 32" o:spid="_x0000_s1109" type="#_x0000_t32" style="position:absolute;left:9016;top:10406;width: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            <v:shape id="AutoShape 33" o:spid="_x0000_s1110" type="#_x0000_t32" style="position:absolute;left:9855;top:10406;width:0;height:5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          </v:group>
                  </w:pict>
                </mc:Fallback>
              </mc:AlternateContent>
            </w:r>
          </w:p>
          <w:p w14:paraId="501298E9" w14:textId="77777777" w:rsidR="002927B3" w:rsidRPr="009430F1" w:rsidRDefault="002927B3" w:rsidP="008B3687">
            <w:pPr>
              <w:rPr>
                <w:szCs w:val="28"/>
              </w:rPr>
            </w:pPr>
          </w:p>
          <w:p w14:paraId="74811150" w14:textId="77777777" w:rsidR="002927B3" w:rsidRPr="009430F1" w:rsidRDefault="009503C3" w:rsidP="008B3687">
            <w:pPr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  <w:t xml:space="preserve">          </w:t>
            </w:r>
          </w:p>
          <w:p w14:paraId="16820EC5" w14:textId="77777777" w:rsidR="002927B3" w:rsidRPr="009430F1" w:rsidRDefault="002927B3" w:rsidP="008B3687">
            <w:pPr>
              <w:rPr>
                <w:b/>
              </w:rPr>
            </w:pPr>
          </w:p>
        </w:tc>
      </w:tr>
      <w:tr w:rsidR="002927B3" w:rsidRPr="008F13C1" w14:paraId="482FBA5B" w14:textId="77777777" w:rsidTr="009503C3">
        <w:tc>
          <w:tcPr>
            <w:tcW w:w="534" w:type="dxa"/>
          </w:tcPr>
          <w:p w14:paraId="61062264" w14:textId="77777777" w:rsidR="002927B3" w:rsidRPr="008F13C1" w:rsidRDefault="002927B3" w:rsidP="008B3687"/>
        </w:tc>
        <w:tc>
          <w:tcPr>
            <w:tcW w:w="8788" w:type="dxa"/>
          </w:tcPr>
          <w:p w14:paraId="43623483" w14:textId="77777777" w:rsidR="002927B3" w:rsidRPr="009503C3" w:rsidRDefault="002927B3" w:rsidP="009503C3">
            <w:pPr>
              <w:pStyle w:val="Lijstalinea"/>
              <w:numPr>
                <w:ilvl w:val="0"/>
                <w:numId w:val="47"/>
              </w:numPr>
              <w:rPr>
                <w:szCs w:val="28"/>
              </w:rPr>
            </w:pPr>
            <w:r w:rsidRPr="009503C3">
              <w:rPr>
                <w:szCs w:val="28"/>
              </w:rPr>
              <w:t>Soms horen er  twee breuken bij dezelfde plaats op de getallenlijn. Geef een voorbeeld van twee breuken die op dezelfde plaats horen.</w:t>
            </w:r>
          </w:p>
          <w:p w14:paraId="29856BCB" w14:textId="77777777" w:rsidR="002927B3" w:rsidRDefault="002927B3" w:rsidP="008B3687"/>
          <w:p w14:paraId="7E851B4A" w14:textId="77777777"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5374F033" w14:textId="77777777" w:rsidR="009503C3" w:rsidRPr="0070766E" w:rsidRDefault="009503C3" w:rsidP="008B3687"/>
        </w:tc>
      </w:tr>
      <w:tr w:rsidR="002927B3" w:rsidRPr="008F13C1" w14:paraId="61F58823" w14:textId="77777777" w:rsidTr="009503C3">
        <w:tc>
          <w:tcPr>
            <w:tcW w:w="534" w:type="dxa"/>
          </w:tcPr>
          <w:p w14:paraId="6A0D0920" w14:textId="77777777" w:rsidR="002927B3" w:rsidRPr="008F13C1" w:rsidRDefault="002927B3" w:rsidP="008B3687"/>
        </w:tc>
        <w:tc>
          <w:tcPr>
            <w:tcW w:w="8788" w:type="dxa"/>
          </w:tcPr>
          <w:p w14:paraId="11240930" w14:textId="77777777" w:rsidR="002927B3" w:rsidRDefault="002927B3" w:rsidP="00116C57">
            <w:pPr>
              <w:pStyle w:val="Lijstalinea"/>
              <w:numPr>
                <w:ilvl w:val="0"/>
                <w:numId w:val="47"/>
              </w:numPr>
            </w:pPr>
            <w:r w:rsidRPr="00116C57">
              <w:rPr>
                <w:szCs w:val="28"/>
              </w:rPr>
              <w:t>Leg uit waarom die twee breuken op dezelfde plaats horen.</w:t>
            </w:r>
          </w:p>
          <w:p w14:paraId="2E8133E1" w14:textId="77777777" w:rsidR="002927B3" w:rsidRDefault="002927B3" w:rsidP="008B3687">
            <w:pPr>
              <w:ind w:left="426" w:hanging="426"/>
            </w:pPr>
          </w:p>
          <w:p w14:paraId="2DB0167B" w14:textId="77777777"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575B3B0F" w14:textId="77777777" w:rsidR="009503C3" w:rsidRPr="00116C57" w:rsidRDefault="009503C3" w:rsidP="00116C57">
            <w:pPr>
              <w:rPr>
                <w:sz w:val="18"/>
                <w:szCs w:val="18"/>
              </w:rPr>
            </w:pPr>
          </w:p>
        </w:tc>
      </w:tr>
    </w:tbl>
    <w:p w14:paraId="237490D1" w14:textId="77777777" w:rsidR="002927B3" w:rsidRDefault="002927B3" w:rsidP="002927B3"/>
    <w:p w14:paraId="49E45D32" w14:textId="77777777" w:rsidR="00D709B1" w:rsidRDefault="00D709B1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D709B1" w14:paraId="001C693D" w14:textId="77777777" w:rsidTr="00D709B1">
        <w:tc>
          <w:tcPr>
            <w:tcW w:w="534" w:type="dxa"/>
          </w:tcPr>
          <w:p w14:paraId="58D814A4" w14:textId="77777777" w:rsidR="00D709B1" w:rsidRDefault="00D709B1" w:rsidP="00D709B1">
            <w:pPr>
              <w:pStyle w:val="Opgave"/>
            </w:pPr>
          </w:p>
        </w:tc>
        <w:tc>
          <w:tcPr>
            <w:tcW w:w="8788" w:type="dxa"/>
          </w:tcPr>
          <w:p w14:paraId="749CAA5F" w14:textId="77777777" w:rsidR="00D709B1" w:rsidRPr="00014A5D" w:rsidRDefault="00D709B1" w:rsidP="00D709B1">
            <w:r w:rsidRPr="00FC048E">
              <w:rPr>
                <w:szCs w:val="28"/>
              </w:rPr>
              <w:t>Zet de breuken op de goede plaats op de getallenlijn. Teken een lijn van de breuk naar de goede plaats op de getallenlijn.</w:t>
            </w:r>
            <w:r w:rsidRPr="00FC048E">
              <w:rPr>
                <w:szCs w:val="28"/>
              </w:rPr>
              <w:tab/>
            </w:r>
          </w:p>
          <w:p w14:paraId="3940F3B3" w14:textId="77777777" w:rsidR="00D709B1" w:rsidRDefault="00D709B1" w:rsidP="00D709B1"/>
          <w:p w14:paraId="0BD1F72B" w14:textId="77777777" w:rsidR="00D709B1" w:rsidRDefault="00CC42BE" w:rsidP="00D709B1">
            <w:r>
              <w:rPr>
                <w:noProof/>
                <w:szCs w:val="28"/>
                <w:lang w:val="en-US" w:eastAsia="nl-NL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 wp14:anchorId="708E1A85" wp14:editId="169C51E9">
                      <wp:simplePos x="0" y="0"/>
                      <wp:positionH relativeFrom="column">
                        <wp:posOffset>151130</wp:posOffset>
                      </wp:positionH>
                      <wp:positionV relativeFrom="paragraph">
                        <wp:posOffset>96520</wp:posOffset>
                      </wp:positionV>
                      <wp:extent cx="4905375" cy="896620"/>
                      <wp:effectExtent l="0" t="0" r="10795" b="10160"/>
                      <wp:wrapNone/>
                      <wp:docPr id="19" name="Group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905375" cy="896620"/>
                                <a:chOff x="2110" y="4183"/>
                                <a:chExt cx="6968" cy="1412"/>
                              </a:xfrm>
                            </wpg:grpSpPr>
                            <wpg:grpSp>
                              <wpg:cNvPr id="21" name="Group 28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75" y="4183"/>
                                  <a:ext cx="6803" cy="391"/>
                                  <a:chOff x="1915" y="4183"/>
                                  <a:chExt cx="6803" cy="391"/>
                                </a:xfrm>
                              </wpg:grpSpPr>
                              <wps:wsp>
                                <wps:cNvPr id="22" name="AutoShape 2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15" y="4310"/>
                                    <a:ext cx="680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AutoShap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15" y="4183"/>
                                    <a:ext cx="0" cy="37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AutoShap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718" y="4199"/>
                                    <a:ext cx="0" cy="37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5" name="Freeform 2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10" y="4310"/>
                                  <a:ext cx="1860" cy="1285"/>
                                </a:xfrm>
                                <a:custGeom>
                                  <a:avLst/>
                                  <a:gdLst>
                                    <a:gd name="T0" fmla="*/ 0 w 1502"/>
                                    <a:gd name="T1" fmla="*/ 1275 h 1275"/>
                                    <a:gd name="T2" fmla="*/ 150 w 1502"/>
                                    <a:gd name="T3" fmla="*/ 1125 h 1275"/>
                                    <a:gd name="T4" fmla="*/ 420 w 1502"/>
                                    <a:gd name="T5" fmla="*/ 1035 h 1275"/>
                                    <a:gd name="T6" fmla="*/ 660 w 1502"/>
                                    <a:gd name="T7" fmla="*/ 990 h 1275"/>
                                    <a:gd name="T8" fmla="*/ 840 w 1502"/>
                                    <a:gd name="T9" fmla="*/ 960 h 1275"/>
                                    <a:gd name="T10" fmla="*/ 1125 w 1502"/>
                                    <a:gd name="T11" fmla="*/ 765 h 1275"/>
                                    <a:gd name="T12" fmla="*/ 1200 w 1502"/>
                                    <a:gd name="T13" fmla="*/ 675 h 1275"/>
                                    <a:gd name="T14" fmla="*/ 1305 w 1502"/>
                                    <a:gd name="T15" fmla="*/ 540 h 1275"/>
                                    <a:gd name="T16" fmla="*/ 1380 w 1502"/>
                                    <a:gd name="T17" fmla="*/ 405 h 1275"/>
                                    <a:gd name="T18" fmla="*/ 1425 w 1502"/>
                                    <a:gd name="T19" fmla="*/ 300 h 1275"/>
                                    <a:gd name="T20" fmla="*/ 1470 w 1502"/>
                                    <a:gd name="T21" fmla="*/ 105 h 1275"/>
                                    <a:gd name="T22" fmla="*/ 1500 w 1502"/>
                                    <a:gd name="T23" fmla="*/ 0 h 12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1502" h="1275">
                                      <a:moveTo>
                                        <a:pt x="0" y="1275"/>
                                      </a:moveTo>
                                      <a:cubicBezTo>
                                        <a:pt x="26" y="1198"/>
                                        <a:pt x="76" y="1150"/>
                                        <a:pt x="150" y="1125"/>
                                      </a:cubicBezTo>
                                      <a:cubicBezTo>
                                        <a:pt x="227" y="1048"/>
                                        <a:pt x="314" y="1049"/>
                                        <a:pt x="420" y="1035"/>
                                      </a:cubicBezTo>
                                      <a:cubicBezTo>
                                        <a:pt x="502" y="1024"/>
                                        <a:pt x="579" y="1005"/>
                                        <a:pt x="660" y="990"/>
                                      </a:cubicBezTo>
                                      <a:cubicBezTo>
                                        <a:pt x="724" y="978"/>
                                        <a:pt x="778" y="977"/>
                                        <a:pt x="840" y="960"/>
                                      </a:cubicBezTo>
                                      <a:cubicBezTo>
                                        <a:pt x="976" y="923"/>
                                        <a:pt x="1013" y="840"/>
                                        <a:pt x="1125" y="765"/>
                                      </a:cubicBezTo>
                                      <a:cubicBezTo>
                                        <a:pt x="1232" y="604"/>
                                        <a:pt x="1065" y="848"/>
                                        <a:pt x="1200" y="675"/>
                                      </a:cubicBezTo>
                                      <a:cubicBezTo>
                                        <a:pt x="1326" y="514"/>
                                        <a:pt x="1203" y="642"/>
                                        <a:pt x="1305" y="540"/>
                                      </a:cubicBezTo>
                                      <a:cubicBezTo>
                                        <a:pt x="1331" y="461"/>
                                        <a:pt x="1311" y="508"/>
                                        <a:pt x="1380" y="405"/>
                                      </a:cubicBezTo>
                                      <a:cubicBezTo>
                                        <a:pt x="1401" y="373"/>
                                        <a:pt x="1410" y="335"/>
                                        <a:pt x="1425" y="300"/>
                                      </a:cubicBezTo>
                                      <a:cubicBezTo>
                                        <a:pt x="1456" y="228"/>
                                        <a:pt x="1438" y="201"/>
                                        <a:pt x="1470" y="105"/>
                                      </a:cubicBezTo>
                                      <a:cubicBezTo>
                                        <a:pt x="1502" y="10"/>
                                        <a:pt x="1500" y="47"/>
                                        <a:pt x="150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81" o:spid="_x0000_s1026" style="position:absolute;margin-left:11.9pt;margin-top:7.6pt;width:386.25pt;height:70.6pt;z-index:251748352" coordorigin="2110,4183" coordsize="6968,141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">
                      <v:group id="Group 282" o:spid="_x0000_s1027" style="position:absolute;left:2275;top:4183;width:6803;height:391" coordorigin="1915,4183" coordsize="6803,39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EwdrTzDAAAA2wAAAA8A&#10;AAAAAAAAAAAAAAAAqQIAAGRycy9kb3ducmV2LnhtbFBLBQYAAAAABAAEAPoAAACZAwAAAAA=&#10;">
                        <v:shape id="AutoShape 283" o:spid="_x0000_s1028" type="#_x0000_t32" style="position:absolute;left:1915;top:4310;width:6803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6+3vsxAAAANsAAAAPAAAAAAAAAAAA&#10;AAAAAKECAABkcnMvZG93bnJldi54bWxQSwUGAAAAAAQABAD5AAAAkgMAAAAA&#10;"/>
                        <v:shape id="AutoShape 284" o:spid="_x0000_s1029" type="#_x0000_t32" style="position:absolute;left:1915;top:4183;width:0;height:37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Vt953xAAAANsAAAAPAAAAAAAAAAAA&#10;AAAAAKECAABkcnMvZG93bnJldi54bWxQSwUGAAAAAAQABAD5AAAAkgMAAAAA&#10;"/>
                        <v:shape id="AutoShape 285" o:spid="_x0000_s1030" type="#_x0000_t32" style="position:absolute;left:8718;top:4199;width:0;height:37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aXkYDxAAAANsAAAAPAAAAAAAAAAAA&#10;AAAAAKECAABkcnMvZG93bnJldi54bWxQSwUGAAAAAAQABAD5AAAAkgMAAAAA&#10;"/>
                      </v:group>
                      <v:shape id="Freeform 286" o:spid="_x0000_s1031" style="position:absolute;left:2110;top:4310;width:1860;height:1285;visibility:visible;mso-wrap-style:square;v-text-anchor:top" coordsize="1502,12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RJ6kxQAA&#10;ANsAAAAPAAAAZHJzL2Rvd25yZXYueG1sRI9BawIxEIXvBf9DGMFbTRRa2q1RiiBYlWJtD9vbdDPd&#10;LCaTZRN1++9NodDj48373rzZovdOnKmLTWANk7ECQVwF03Ct4eN9dfsAIiZkgy4wafihCIv54GaG&#10;hQkXfqPzIdUiQzgWqMGm1BZSxsqSxzgOLXH2vkPnMWXZ1dJ0eMlw7+RUqXvpseHcYLGlpaXqeDj5&#10;/MbKuv2+/OzrstxuHl936sV9Ka1Hw/75CUSiPv0f/6XXRsP0Dn63ZADI+R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FEnqTFAAAA2wAAAA8AAAAAAAAAAAAAAAAAlwIAAGRycy9k&#10;b3ducmV2LnhtbFBLBQYAAAAABAAEAPUAAACJAwAAAAA=&#10;" path="m0,1275c26,1198,76,1150,150,1125,227,1048,314,1049,420,1035,502,1024,579,1005,660,990,724,978,778,977,840,960,976,923,1013,840,1125,765,1232,604,1065,848,1200,675,1326,514,1203,642,1305,540,1331,461,1311,508,1380,405,1401,373,1410,335,1425,300,1456,228,1438,201,1470,105,1502,10,1500,47,1500,0e" filled="f">
                        <v:path arrowok="t" o:connecttype="custom" o:connectlocs="0,1285;186,1134;520,1043;817,998;1040,968;1393,771;1486,680;1616,544;1709,408;1765,302;1820,106;1858,0" o:connectangles="0,0,0,0,0,0,0,0,0,0,0,0"/>
                      </v:shape>
                    </v:group>
                  </w:pict>
                </mc:Fallback>
              </mc:AlternateContent>
            </w:r>
          </w:p>
          <w:p w14:paraId="1103D7A2" w14:textId="77777777" w:rsidR="00D709B1" w:rsidRDefault="00CC42BE" w:rsidP="00D709B1"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05FF1936" wp14:editId="2676DD9F">
                      <wp:simplePos x="0" y="0"/>
                      <wp:positionH relativeFrom="column">
                        <wp:posOffset>4927600</wp:posOffset>
                      </wp:positionH>
                      <wp:positionV relativeFrom="paragraph">
                        <wp:posOffset>193675</wp:posOffset>
                      </wp:positionV>
                      <wp:extent cx="327025" cy="245110"/>
                      <wp:effectExtent l="0" t="3175" r="3175" b="5715"/>
                      <wp:wrapNone/>
                      <wp:docPr id="18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245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4DFE97C" w14:textId="77777777" w:rsidR="00152216" w:rsidRPr="009503C3" w:rsidRDefault="00152216" w:rsidP="00D709B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8" o:spid="_x0000_s1111" type="#_x0000_t202" style="position:absolute;margin-left:388pt;margin-top:15.25pt;width:25.75pt;height:19.3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Rn1hwIAABk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" stroked="f">
                      <v:textbox>
                        <w:txbxContent>
                          <w:p w:rsidR="00152216" w:rsidRPr="009503C3" w:rsidRDefault="00152216" w:rsidP="00D709B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3920EEA9" wp14:editId="3F70915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142875</wp:posOffset>
                      </wp:positionV>
                      <wp:extent cx="327025" cy="245110"/>
                      <wp:effectExtent l="4445" t="3175" r="0" b="5715"/>
                      <wp:wrapNone/>
                      <wp:docPr id="17" name="Text Box 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245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3A25BF" w14:textId="77777777" w:rsidR="00152216" w:rsidRPr="009503C3" w:rsidRDefault="00152216" w:rsidP="00D709B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7" o:spid="_x0000_s1112" type="#_x0000_t202" style="position:absolute;margin-left:10.35pt;margin-top:11.25pt;width:25.75pt;height:19.3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qDZiAIAABk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" stroked="f">
                      <v:textbox>
                        <w:txbxContent>
                          <w:p w:rsidR="00152216" w:rsidRPr="009503C3" w:rsidRDefault="00152216" w:rsidP="00D709B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B741F5E" w14:textId="77777777" w:rsidR="00D709B1" w:rsidRDefault="00D709B1" w:rsidP="00D709B1"/>
          <w:p w14:paraId="10E437DC" w14:textId="77777777" w:rsidR="00D709B1" w:rsidRDefault="00D709B1" w:rsidP="00D709B1"/>
          <w:p w14:paraId="1E3FBD2E" w14:textId="77777777" w:rsidR="00D709B1" w:rsidRDefault="00D709B1" w:rsidP="00D709B1"/>
          <w:p w14:paraId="0E49416A" w14:textId="77777777" w:rsidR="00D709B1" w:rsidRDefault="00CC42BE" w:rsidP="00D709B1"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5C840560" wp14:editId="4FCF271D">
                      <wp:extent cx="327025" cy="508000"/>
                      <wp:effectExtent l="0" t="0" r="3175" b="0"/>
                      <wp:docPr id="16" name="Text Box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B76975E" w14:textId="77777777" w:rsidR="00152216" w:rsidRDefault="00D00590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0" o:spid="_x0000_s1113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" stroked="f">
                      <v:textbox>
                        <w:txbxContent>
                          <w:p w:rsidR="00152216" w:rsidRDefault="00152216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591C6B4F" wp14:editId="324DA57E">
                      <wp:extent cx="327025" cy="508000"/>
                      <wp:effectExtent l="0" t="0" r="3175" b="0"/>
                      <wp:docPr id="14" name="Text Box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6EE0189" w14:textId="77777777" w:rsidR="00152216" w:rsidRDefault="00D00590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09" o:spid="_x0000_s1114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" stroked="f">
                      <v:textbox>
                        <w:txbxContent>
                          <w:p w:rsidR="00152216" w:rsidRDefault="00152216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67D2ACE9" wp14:editId="18405431">
                      <wp:extent cx="327025" cy="508000"/>
                      <wp:effectExtent l="0" t="0" r="3175" b="0"/>
                      <wp:docPr id="13" name="Text Box 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6BC22D" w14:textId="77777777" w:rsidR="00152216" w:rsidRDefault="00D00590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08" o:spid="_x0000_s1115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" stroked="f">
                      <v:textbox>
                        <w:txbxContent>
                          <w:p w:rsidR="00152216" w:rsidRDefault="00152216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76EAA4B4" wp14:editId="22BD837B">
                      <wp:extent cx="327025" cy="508000"/>
                      <wp:effectExtent l="0" t="0" r="3175" b="0"/>
                      <wp:docPr id="8" name="Text Box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5B8053C" w14:textId="77777777" w:rsidR="00152216" w:rsidRDefault="00D00590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07" o:spid="_x0000_s1116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" stroked="f">
                      <v:textbox>
                        <w:txbxContent>
                          <w:p w:rsidR="00152216" w:rsidRDefault="00152216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5B69C359" wp14:editId="037819FB">
                      <wp:extent cx="327025" cy="508000"/>
                      <wp:effectExtent l="0" t="0" r="3175" b="0"/>
                      <wp:docPr id="2" name="Text Box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63EAC0" w14:textId="77777777" w:rsidR="00152216" w:rsidRDefault="00D00590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06" o:spid="_x0000_s1117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" stroked="f">
                      <v:textbox>
                        <w:txbxContent>
                          <w:p w:rsidR="00152216" w:rsidRDefault="00152216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val="en-US" w:eastAsia="nl-NL"/>
              </w:rPr>
              <mc:AlternateContent>
                <mc:Choice Requires="wps">
                  <w:drawing>
                    <wp:inline distT="0" distB="0" distL="0" distR="0" wp14:anchorId="31897432" wp14:editId="013B7CFB">
                      <wp:extent cx="327025" cy="508000"/>
                      <wp:effectExtent l="0" t="0" r="3175" b="0"/>
                      <wp:docPr id="1" name="Text Box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478D13" w14:textId="77777777" w:rsidR="00152216" w:rsidRDefault="00D00590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05" o:spid="_x0000_s1118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" stroked="f">
                      <v:textbox>
                        <w:txbxContent>
                          <w:p w:rsidR="00152216" w:rsidRDefault="00152216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2B5F3FB9" w14:textId="77777777" w:rsidR="003C67D8" w:rsidRPr="003C67D8" w:rsidRDefault="003C67D8" w:rsidP="00D709B1">
            <w:pPr>
              <w:rPr>
                <w:sz w:val="18"/>
                <w:szCs w:val="18"/>
              </w:rPr>
            </w:pPr>
          </w:p>
        </w:tc>
      </w:tr>
    </w:tbl>
    <w:p w14:paraId="5CFDF225" w14:textId="77777777" w:rsidR="00D709B1" w:rsidRDefault="00D709B1" w:rsidP="00D709B1"/>
    <w:p w14:paraId="153F5CFF" w14:textId="77777777" w:rsidR="002927B3" w:rsidRDefault="002927B3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14:paraId="3BE3D028" w14:textId="77777777" w:rsidTr="00116C57">
        <w:tc>
          <w:tcPr>
            <w:tcW w:w="534" w:type="dxa"/>
          </w:tcPr>
          <w:p w14:paraId="3ADF658C" w14:textId="77777777"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14:paraId="27478D91" w14:textId="77777777" w:rsidR="00116C57" w:rsidRDefault="002927B3" w:rsidP="008B3687">
            <w:r w:rsidRPr="00571C79">
              <w:t xml:space="preserve">Hang de sokken </w:t>
            </w:r>
            <w:r>
              <w:t xml:space="preserve">waarvan je de breuk ziet op de goede plaats op de lijn. </w:t>
            </w:r>
          </w:p>
          <w:p w14:paraId="7F0EC81E" w14:textId="77777777" w:rsidR="002927B3" w:rsidRDefault="002927B3" w:rsidP="008B3687">
            <w:r>
              <w:t>Verbind ze met een lijntje.</w:t>
            </w:r>
            <w:r w:rsidRPr="00571C79">
              <w:t xml:space="preserve"> </w:t>
            </w:r>
          </w:p>
          <w:p w14:paraId="75201BEF" w14:textId="77777777" w:rsidR="00116C57" w:rsidRDefault="00116C57" w:rsidP="008B3687"/>
          <w:p w14:paraId="6BDC9589" w14:textId="77777777" w:rsidR="009503C3" w:rsidRDefault="009503C3" w:rsidP="008B3687">
            <w:r w:rsidRPr="009503C3">
              <w:rPr>
                <w:noProof/>
                <w:lang w:val="en-US" w:eastAsia="nl-NL"/>
              </w:rPr>
              <w:drawing>
                <wp:inline distT="0" distB="0" distL="0" distR="0" wp14:anchorId="6236625A" wp14:editId="5B68073D">
                  <wp:extent cx="4257675" cy="2933642"/>
                  <wp:effectExtent l="19050" t="0" r="9525" b="0"/>
                  <wp:docPr id="10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7675" cy="29336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619066" w14:textId="77777777" w:rsidR="00116C57" w:rsidRDefault="00116C57" w:rsidP="008B3687"/>
          <w:p w14:paraId="21ED54A0" w14:textId="77777777" w:rsidR="00571C3C" w:rsidRDefault="00116C57" w:rsidP="00116C57">
            <w:pPr>
              <w:rPr>
                <w:szCs w:val="28"/>
              </w:rPr>
            </w:pPr>
            <w:r w:rsidRPr="00571C79">
              <w:rPr>
                <w:szCs w:val="28"/>
              </w:rPr>
              <w:t>Meer oefenen met breuke</w:t>
            </w:r>
            <w:r>
              <w:rPr>
                <w:szCs w:val="28"/>
              </w:rPr>
              <w:t>n op de getallenlijn</w:t>
            </w:r>
            <w:r w:rsidR="00571C3C">
              <w:rPr>
                <w:szCs w:val="28"/>
              </w:rPr>
              <w:t>:</w:t>
            </w:r>
            <w:r>
              <w:rPr>
                <w:szCs w:val="28"/>
              </w:rPr>
              <w:t xml:space="preserve"> </w:t>
            </w:r>
          </w:p>
          <w:p w14:paraId="28D4411D" w14:textId="77777777" w:rsidR="00116C57" w:rsidRPr="00571C79" w:rsidRDefault="00116C57" w:rsidP="00116C57">
            <w:pPr>
              <w:rPr>
                <w:szCs w:val="28"/>
              </w:rPr>
            </w:pPr>
            <w:r>
              <w:rPr>
                <w:szCs w:val="28"/>
              </w:rPr>
              <w:t xml:space="preserve">speel het </w:t>
            </w:r>
            <w:r w:rsidRPr="00571C79">
              <w:rPr>
                <w:szCs w:val="28"/>
              </w:rPr>
              <w:t xml:space="preserve">spel </w:t>
            </w:r>
            <w:r>
              <w:rPr>
                <w:szCs w:val="28"/>
              </w:rPr>
              <w:t xml:space="preserve">Sokken drogen </w:t>
            </w:r>
            <w:r w:rsidRPr="00571C79">
              <w:rPr>
                <w:szCs w:val="28"/>
              </w:rPr>
              <w:t xml:space="preserve">op </w:t>
            </w:r>
            <w:r>
              <w:rPr>
                <w:szCs w:val="28"/>
              </w:rPr>
              <w:t>rekenweb</w:t>
            </w:r>
            <w:r w:rsidRPr="00571C79">
              <w:rPr>
                <w:szCs w:val="28"/>
              </w:rPr>
              <w:t>.</w:t>
            </w:r>
          </w:p>
          <w:p w14:paraId="71D2B7D8" w14:textId="77777777" w:rsidR="00116C57" w:rsidRPr="00571C79" w:rsidRDefault="00D00590" w:rsidP="008B3687">
            <w:hyperlink r:id="rId21" w:history="1">
              <w:r w:rsidR="00116C57" w:rsidRPr="00571C79">
                <w:rPr>
                  <w:rStyle w:val="Hyperlink"/>
                  <w:szCs w:val="28"/>
                </w:rPr>
                <w:t>http://www.fi.uu.nl/toepassingen/00410/toepassing_algemeen.xml</w:t>
              </w:r>
            </w:hyperlink>
          </w:p>
        </w:tc>
      </w:tr>
    </w:tbl>
    <w:p w14:paraId="2DB55D95" w14:textId="77777777" w:rsidR="002927B3" w:rsidRDefault="002927B3" w:rsidP="002927B3"/>
    <w:p w14:paraId="21D3E8CF" w14:textId="77777777" w:rsidR="009503C3" w:rsidRDefault="009503C3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116C57" w:rsidRPr="008F13C1" w14:paraId="6A584878" w14:textId="77777777" w:rsidTr="00116C57">
        <w:tc>
          <w:tcPr>
            <w:tcW w:w="534" w:type="dxa"/>
          </w:tcPr>
          <w:p w14:paraId="59971235" w14:textId="77777777" w:rsidR="00116C57" w:rsidRPr="00C26F4E" w:rsidRDefault="00116C57" w:rsidP="002927B3">
            <w:pPr>
              <w:pStyle w:val="Opgave"/>
            </w:pPr>
          </w:p>
        </w:tc>
        <w:tc>
          <w:tcPr>
            <w:tcW w:w="8788" w:type="dxa"/>
          </w:tcPr>
          <w:p w14:paraId="13A26043" w14:textId="77777777" w:rsidR="00116C57" w:rsidRPr="00C26F4E" w:rsidRDefault="00116C57" w:rsidP="008B3687">
            <w:r>
              <w:rPr>
                <w:noProof/>
                <w:lang w:val="en-US" w:eastAsia="nl-NL"/>
              </w:rPr>
              <w:drawing>
                <wp:inline distT="0" distB="0" distL="0" distR="0" wp14:anchorId="40EA8DB8" wp14:editId="014BAE87">
                  <wp:extent cx="1133475" cy="836865"/>
                  <wp:effectExtent l="19050" t="0" r="9525" b="0"/>
                  <wp:docPr id="12" name="Picture 1" descr="breuken_vergelijke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reuken_vergelijke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836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53981F" w14:textId="77777777" w:rsidR="00116C57" w:rsidRPr="003C67D8" w:rsidRDefault="00116C57" w:rsidP="008B3687">
            <w:pPr>
              <w:rPr>
                <w:noProof/>
                <w:sz w:val="18"/>
                <w:szCs w:val="18"/>
              </w:rPr>
            </w:pPr>
          </w:p>
          <w:p w14:paraId="3CFFB66D" w14:textId="77777777" w:rsidR="00116C57" w:rsidRDefault="00116C57" w:rsidP="008B3687">
            <w:pPr>
              <w:rPr>
                <w:noProof/>
              </w:rPr>
            </w:pPr>
            <w:r>
              <w:rPr>
                <w:noProof/>
              </w:rPr>
              <w:t>In welke rij hieronder staan deze breuken in volgorde van klein naar groot? Teken een getallenlijn om je te helpen.</w:t>
            </w:r>
          </w:p>
          <w:p w14:paraId="39065348" w14:textId="77777777" w:rsidR="00571C3C" w:rsidRPr="00BE785D" w:rsidRDefault="00571C3C" w:rsidP="008B3687">
            <w:pPr>
              <w:rPr>
                <w:noProof/>
              </w:rPr>
            </w:pPr>
          </w:p>
          <w:p w14:paraId="42B5C946" w14:textId="77777777" w:rsidR="00571C3C" w:rsidRPr="00571C3C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A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</w:p>
          <w:p w14:paraId="52F74D48" w14:textId="77777777" w:rsidR="00571C3C" w:rsidRPr="00571C3C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B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</w:p>
          <w:p w14:paraId="745CAE9A" w14:textId="77777777" w:rsidR="00571C3C" w:rsidRPr="00571C3C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C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</w:p>
          <w:p w14:paraId="22A335EB" w14:textId="77777777" w:rsidR="00116C57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D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</w:p>
        </w:tc>
      </w:tr>
    </w:tbl>
    <w:p w14:paraId="57E1041A" w14:textId="77777777" w:rsidR="002927B3" w:rsidRDefault="002927B3" w:rsidP="002927B3"/>
    <w:p w14:paraId="6E67317C" w14:textId="77777777" w:rsidR="003C67D8" w:rsidRDefault="003C67D8" w:rsidP="003C67D8">
      <w:pPr>
        <w:pStyle w:val="Tip"/>
      </w:pPr>
      <w:r>
        <w:lastRenderedPageBreak/>
        <w:t>Breuken en kommagetallen</w:t>
      </w:r>
    </w:p>
    <w:p w14:paraId="07E24C4D" w14:textId="77777777" w:rsidR="003C67D8" w:rsidRDefault="003C67D8" w:rsidP="002927B3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571C3C" w:rsidRPr="00632288" w14:paraId="015F79C5" w14:textId="77777777" w:rsidTr="00D709B1">
        <w:tc>
          <w:tcPr>
            <w:tcW w:w="222" w:type="dxa"/>
            <w:shd w:val="clear" w:color="auto" w:fill="F1F3E9"/>
          </w:tcPr>
          <w:p w14:paraId="0F95C8F8" w14:textId="77777777" w:rsidR="00571C3C" w:rsidRPr="00632288" w:rsidRDefault="00571C3C" w:rsidP="00D709B1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14:paraId="004B7EE8" w14:textId="77777777" w:rsidR="00F43EF3" w:rsidRDefault="00F43EF3" w:rsidP="00F43EF3">
            <w:pPr>
              <w:pStyle w:val="groenetekst"/>
            </w:pPr>
          </w:p>
          <w:p w14:paraId="6B502F38" w14:textId="77777777" w:rsidR="00571C3C" w:rsidRDefault="00D00590" w:rsidP="00F43EF3">
            <w:pPr>
              <w:pStyle w:val="groenetekst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571C3C" w:rsidRPr="00F43EF3">
              <w:t xml:space="preserve">is een breuk.  Je kunt </w:t>
            </w:r>
            <w:r w:rsidR="00F43EF3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F43EF3">
              <w:t xml:space="preserve">  </w:t>
            </w:r>
            <w:r w:rsidR="00571C3C" w:rsidRPr="00BE31A5">
              <w:t xml:space="preserve">ook schrijven als een kommagetal. </w:t>
            </w:r>
          </w:p>
          <w:p w14:paraId="7E30663C" w14:textId="77777777" w:rsidR="00571C3C" w:rsidRDefault="00571C3C" w:rsidP="00F43EF3">
            <w:pPr>
              <w:pStyle w:val="groenetekst"/>
            </w:pPr>
          </w:p>
          <w:p w14:paraId="21CF13CB" w14:textId="77777777" w:rsidR="00571C3C" w:rsidRDefault="007B318E" w:rsidP="00F43EF3">
            <w:pPr>
              <w:pStyle w:val="groenetekst"/>
              <w:rPr>
                <w:noProof/>
                <w:lang w:eastAsia="nl-NL"/>
              </w:rPr>
            </w:pPr>
            <w:r>
              <w:rPr>
                <w:noProof/>
                <w:lang w:val="en-US" w:eastAsia="nl-NL"/>
              </w:rPr>
              <w:drawing>
                <wp:inline distT="0" distB="0" distL="0" distR="0" wp14:anchorId="4F732CFC" wp14:editId="1091A561">
                  <wp:extent cx="3657600" cy="275368"/>
                  <wp:effectExtent l="19050" t="0" r="0" b="0"/>
                  <wp:docPr id="20" name="Picture 19" descr="100m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0mm.png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600" cy="275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37204D" w14:textId="77777777" w:rsidR="007B318E" w:rsidRDefault="007B318E" w:rsidP="00F43EF3">
            <w:pPr>
              <w:pStyle w:val="groenetekst"/>
            </w:pPr>
          </w:p>
          <w:p w14:paraId="7DDEDD5F" w14:textId="77777777" w:rsidR="00571C3C" w:rsidRPr="008D690F" w:rsidRDefault="00571C3C" w:rsidP="00F43EF3">
            <w:pPr>
              <w:pStyle w:val="groenetekst"/>
            </w:pPr>
            <w:r w:rsidRPr="008D690F">
              <w:t>Op deze liniaal kun je zien dat</w:t>
            </w:r>
            <w:r w:rsidR="00F43EF3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8D690F">
              <w:t xml:space="preserve"> hetzelfde is als</w:t>
            </w:r>
            <w:r w:rsidR="00F43EF3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5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oMath>
            <w:r w:rsidRPr="008D690F">
              <w:t xml:space="preserve"> </w:t>
            </w:r>
            <w:r>
              <w:t xml:space="preserve">(eigenlijk moet je dan de </w:t>
            </w:r>
            <w:r w:rsidR="001E6F6A">
              <w:t xml:space="preserve">kleine </w:t>
            </w:r>
            <w:r>
              <w:t>streepjes tellen).</w:t>
            </w:r>
          </w:p>
          <w:p w14:paraId="69DF7694" w14:textId="77777777" w:rsidR="00571C3C" w:rsidRDefault="00D00590" w:rsidP="00F43EF3">
            <w:pPr>
              <w:pStyle w:val="groenetekst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F43EF3"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5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oMath>
            <w:r w:rsidR="00F43EF3">
              <w:t xml:space="preserve"> </w:t>
            </w:r>
            <w:r w:rsidR="00571C3C" w:rsidRPr="00BE31A5">
              <w:t>en dat kun je schrijven als 0,75</w:t>
            </w:r>
            <w:r w:rsidR="00571C3C">
              <w:t xml:space="preserve"> je spreekt het uit als ‘75 honderdste’.</w:t>
            </w:r>
          </w:p>
          <w:p w14:paraId="3CD4E95A" w14:textId="77777777" w:rsidR="00571C3C" w:rsidRDefault="00571C3C" w:rsidP="00571C3C">
            <w:pPr>
              <w:rPr>
                <w:szCs w:val="28"/>
              </w:rPr>
            </w:pPr>
          </w:p>
          <w:p w14:paraId="4F08F683" w14:textId="77777777" w:rsidR="00571C3C" w:rsidRDefault="00571C3C" w:rsidP="00571C3C">
            <w:pPr>
              <w:pStyle w:val="groenetekst"/>
            </w:pPr>
            <w:r>
              <w:rPr>
                <w:szCs w:val="28"/>
              </w:rPr>
              <w:t>Als je breuken wilt vergelijken is het soms makkelijker als je ze als kommagetallen schrijft. Je kunt alle breuken schrijven als een kommagetal. Je maakt er dan tienden, honder</w:t>
            </w:r>
            <w:r w:rsidR="003C67D8">
              <w:rPr>
                <w:szCs w:val="28"/>
              </w:rPr>
              <w:t>d</w:t>
            </w:r>
            <w:r>
              <w:rPr>
                <w:szCs w:val="28"/>
              </w:rPr>
              <w:t>sten of duizendsten etc. van. Soms komt dat mooi uit, soms niet.</w:t>
            </w:r>
          </w:p>
          <w:p w14:paraId="25E5F11C" w14:textId="77777777" w:rsidR="00571C3C" w:rsidRPr="00E60228" w:rsidRDefault="00571C3C" w:rsidP="00D709B1">
            <w:pPr>
              <w:pStyle w:val="groenetekst"/>
            </w:pPr>
          </w:p>
        </w:tc>
      </w:tr>
    </w:tbl>
    <w:p w14:paraId="46CF2FB1" w14:textId="77777777" w:rsidR="00116C57" w:rsidRDefault="00116C57"/>
    <w:p w14:paraId="15656AD4" w14:textId="77777777" w:rsidR="002927B3" w:rsidRDefault="002927B3" w:rsidP="00571C3C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14:paraId="2CDD5BB5" w14:textId="77777777" w:rsidTr="00571C3C">
        <w:tc>
          <w:tcPr>
            <w:tcW w:w="534" w:type="dxa"/>
          </w:tcPr>
          <w:p w14:paraId="6EBFF791" w14:textId="77777777"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14:paraId="55896A7D" w14:textId="77777777" w:rsidR="002927B3" w:rsidRPr="00571C3C" w:rsidRDefault="002927B3" w:rsidP="00571C3C">
            <w:pPr>
              <w:pStyle w:val="Lijstalinea"/>
              <w:numPr>
                <w:ilvl w:val="0"/>
                <w:numId w:val="48"/>
              </w:numPr>
              <w:rPr>
                <w:szCs w:val="28"/>
              </w:rPr>
            </w:pPr>
            <w:r w:rsidRPr="00571C3C">
              <w:rPr>
                <w:szCs w:val="28"/>
              </w:rPr>
              <w:t xml:space="preserve">Omcirkel de breuken die een mooi kommagetal worden. </w:t>
            </w:r>
            <w:r w:rsidR="00571C3C">
              <w:rPr>
                <w:szCs w:val="28"/>
              </w:rPr>
              <w:br/>
            </w:r>
            <w:r w:rsidRPr="00571C3C">
              <w:rPr>
                <w:szCs w:val="28"/>
              </w:rPr>
              <w:t xml:space="preserve">Schrijf het kommagetal erbij. </w:t>
            </w:r>
            <w:r w:rsidR="00571C3C">
              <w:rPr>
                <w:szCs w:val="28"/>
              </w:rPr>
              <w:br/>
            </w:r>
          </w:p>
          <w:p w14:paraId="13C71E25" w14:textId="77777777" w:rsidR="00571C3C" w:rsidRDefault="00571C3C" w:rsidP="00571C3C">
            <w:pPr>
              <w:rPr>
                <w:szCs w:val="28"/>
              </w:rPr>
            </w:pPr>
            <w:r>
              <w:rPr>
                <w:position w:val="-24"/>
                <w:szCs w:val="28"/>
              </w:rPr>
              <w:tab/>
              <w:t xml:space="preserve"> </w:t>
            </w:r>
            <w:r w:rsidRPr="00EE57A7">
              <w:rPr>
                <w:position w:val="-24"/>
                <w:szCs w:val="28"/>
              </w:rPr>
              <w:object w:dxaOrig="240" w:dyaOrig="620" w14:anchorId="3E823369">
                <v:shape id="_x0000_i1027" type="#_x0000_t75" style="width:12pt;height:31pt" o:ole="">
                  <v:imagedata r:id="rId24" o:title=""/>
                </v:shape>
                <o:OLEObject Type="Embed" ProgID="Equation.DSMT4" ShapeID="_x0000_i1027" DrawAspect="Content" ObjectID="_1357205233" r:id="rId25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 w14:anchorId="23FB0D53">
                <v:shape id="_x0000_i1028" type="#_x0000_t75" style="width:11pt;height:31pt" o:ole="">
                  <v:imagedata r:id="rId26" o:title=""/>
                </v:shape>
                <o:OLEObject Type="Embed" ProgID="Equation.DSMT4" ShapeID="_x0000_i1028" DrawAspect="Content" ObjectID="_1357205234" r:id="rId27"/>
              </w:object>
            </w:r>
            <w:r w:rsidRPr="003F799E"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 w14:anchorId="713AFC3F">
                <v:shape id="_x0000_i1029" type="#_x0000_t75" style="width:11pt;height:31pt" o:ole="">
                  <v:imagedata r:id="rId28" o:title=""/>
                </v:shape>
                <o:OLEObject Type="Embed" ProgID="Equation.DSMT4" ShapeID="_x0000_i1029" DrawAspect="Content" ObjectID="_1357205235" r:id="rId29"/>
              </w:objec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br/>
            </w:r>
            <w:r>
              <w:rPr>
                <w:szCs w:val="28"/>
              </w:rPr>
              <w:br/>
            </w:r>
            <w:r>
              <w:rPr>
                <w:szCs w:val="28"/>
              </w:rPr>
              <w:br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 w14:anchorId="7EEBE795">
                <v:shape id="_x0000_i1030" type="#_x0000_t75" style="width:11pt;height:31pt" o:ole="">
                  <v:imagedata r:id="rId30" o:title=""/>
                </v:shape>
                <o:OLEObject Type="Embed" ProgID="Equation.DSMT4" ShapeID="_x0000_i1030" DrawAspect="Content" ObjectID="_1357205236" r:id="rId31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 w14:anchorId="3B203225">
                <v:shape id="_x0000_i1031" type="#_x0000_t75" style="width:11pt;height:31pt" o:ole="">
                  <v:imagedata r:id="rId32" o:title=""/>
                </v:shape>
                <o:OLEObject Type="Embed" ProgID="Equation.DSMT4" ShapeID="_x0000_i1031" DrawAspect="Content" ObjectID="_1357205237" r:id="rId33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340" w:dyaOrig="620" w14:anchorId="5D308863">
                <v:shape id="_x0000_i1032" type="#_x0000_t75" style="width:17pt;height:31pt" o:ole="">
                  <v:imagedata r:id="rId34" o:title=""/>
                </v:shape>
                <o:OLEObject Type="Embed" ProgID="Equation.DSMT4" ShapeID="_x0000_i1032" DrawAspect="Content" ObjectID="_1357205238" r:id="rId35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br/>
            </w:r>
          </w:p>
          <w:p w14:paraId="58DC3806" w14:textId="77777777" w:rsidR="00571C3C" w:rsidRDefault="00571C3C" w:rsidP="00571C3C">
            <w:pPr>
              <w:rPr>
                <w:szCs w:val="28"/>
              </w:rPr>
            </w:pPr>
          </w:p>
          <w:p w14:paraId="135E1C11" w14:textId="77777777" w:rsidR="00571C3C" w:rsidRDefault="00571C3C" w:rsidP="00571C3C">
            <w:pPr>
              <w:rPr>
                <w:szCs w:val="28"/>
              </w:rPr>
            </w:pP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 w14:anchorId="29ED1ABA">
                <v:shape id="_x0000_i1033" type="#_x0000_t75" style="width:11pt;height:31pt" o:ole="">
                  <v:imagedata r:id="rId36" o:title=""/>
                </v:shape>
                <o:OLEObject Type="Embed" ProgID="Equation.DSMT4" ShapeID="_x0000_i1033" DrawAspect="Content" ObjectID="_1357205239" r:id="rId37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340" w:dyaOrig="620" w14:anchorId="08272678">
                <v:shape id="_x0000_i1034" type="#_x0000_t75" style="width:17pt;height:31pt" o:ole="">
                  <v:imagedata r:id="rId38" o:title=""/>
                </v:shape>
                <o:OLEObject Type="Embed" ProgID="Equation.DSMT4" ShapeID="_x0000_i1034" DrawAspect="Content" ObjectID="_1357205240" r:id="rId39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340" w:dyaOrig="620" w14:anchorId="60FB755A">
                <v:shape id="_x0000_i1035" type="#_x0000_t75" style="width:17pt;height:31pt" o:ole="">
                  <v:imagedata r:id="rId40" o:title=""/>
                </v:shape>
                <o:OLEObject Type="Embed" ProgID="Equation.DSMT4" ShapeID="_x0000_i1035" DrawAspect="Content" ObjectID="_1357205241" r:id="rId41"/>
              </w:objec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tab/>
            </w:r>
          </w:p>
          <w:p w14:paraId="1C678282" w14:textId="77777777" w:rsidR="00571C3C" w:rsidRDefault="00571C3C" w:rsidP="00571C3C">
            <w:pPr>
              <w:rPr>
                <w:szCs w:val="28"/>
              </w:rPr>
            </w:pPr>
          </w:p>
          <w:p w14:paraId="4A066FE5" w14:textId="77777777" w:rsidR="00571C3C" w:rsidRDefault="00571C3C" w:rsidP="00571C3C">
            <w:pPr>
              <w:rPr>
                <w:szCs w:val="28"/>
              </w:rPr>
            </w:pPr>
          </w:p>
          <w:p w14:paraId="73FF86A5" w14:textId="77777777" w:rsidR="002927B3" w:rsidRPr="00571C3C" w:rsidRDefault="00571C3C" w:rsidP="00571C3C">
            <w:pPr>
              <w:pStyle w:val="Lijstalinea"/>
              <w:numPr>
                <w:ilvl w:val="0"/>
                <w:numId w:val="48"/>
              </w:numPr>
              <w:rPr>
                <w:szCs w:val="28"/>
              </w:rPr>
            </w:pPr>
            <w:r>
              <w:rPr>
                <w:szCs w:val="28"/>
              </w:rPr>
              <w:t xml:space="preserve">Welke breuk is het grootst? </w:t>
            </w:r>
            <w:r w:rsidRPr="00571C3C">
              <w:rPr>
                <w:sz w:val="18"/>
                <w:szCs w:val="18"/>
              </w:rPr>
              <w:t>............................................</w:t>
            </w:r>
            <w:r>
              <w:rPr>
                <w:szCs w:val="28"/>
              </w:rPr>
              <w:br/>
            </w:r>
            <w:r>
              <w:rPr>
                <w:szCs w:val="28"/>
              </w:rPr>
              <w:br/>
            </w:r>
            <w:r w:rsidRPr="00571C3C">
              <w:rPr>
                <w:szCs w:val="28"/>
              </w:rPr>
              <w:t>Welke het kleinst?</w:t>
            </w:r>
            <w:r>
              <w:rPr>
                <w:szCs w:val="28"/>
              </w:rPr>
              <w:t xml:space="preserve"> </w:t>
            </w:r>
            <w:r w:rsidRPr="00571C3C">
              <w:rPr>
                <w:sz w:val="18"/>
                <w:szCs w:val="18"/>
              </w:rPr>
              <w:t>............................................</w:t>
            </w:r>
          </w:p>
        </w:tc>
      </w:tr>
    </w:tbl>
    <w:p w14:paraId="4313FAA8" w14:textId="77777777" w:rsidR="00571C3C" w:rsidRDefault="00571C3C" w:rsidP="002927B3"/>
    <w:p w14:paraId="7083D8F1" w14:textId="77777777" w:rsidR="00571C3C" w:rsidRDefault="00571C3C">
      <w:r>
        <w:br w:type="page"/>
      </w:r>
    </w:p>
    <w:p w14:paraId="0D26948F" w14:textId="77777777" w:rsidR="002927B3" w:rsidRDefault="002927B3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14:paraId="76041B08" w14:textId="77777777" w:rsidTr="00571C3C">
        <w:tc>
          <w:tcPr>
            <w:tcW w:w="534" w:type="dxa"/>
          </w:tcPr>
          <w:p w14:paraId="1C1DE0EF" w14:textId="77777777"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14:paraId="414AE007" w14:textId="77777777" w:rsidR="002927B3" w:rsidRPr="00571C3C" w:rsidRDefault="002927B3" w:rsidP="00571C3C">
            <w:pPr>
              <w:pStyle w:val="Lijstalinea"/>
              <w:numPr>
                <w:ilvl w:val="0"/>
                <w:numId w:val="49"/>
              </w:numPr>
              <w:rPr>
                <w:szCs w:val="28"/>
              </w:rPr>
            </w:pPr>
            <w:r w:rsidRPr="00571C3C">
              <w:rPr>
                <w:szCs w:val="28"/>
              </w:rPr>
              <w:t>Je kunt ook met je rekenmac</w:t>
            </w:r>
            <w:r w:rsidR="00571C3C" w:rsidRPr="00571C3C">
              <w:rPr>
                <w:szCs w:val="28"/>
              </w:rPr>
              <w:t>h</w:t>
            </w:r>
            <w:r w:rsidRPr="00571C3C">
              <w:rPr>
                <w:szCs w:val="28"/>
              </w:rPr>
              <w:t xml:space="preserve">ine van breuken kommagetallen maken.  </w:t>
            </w:r>
            <w:r w:rsidR="00571C3C">
              <w:rPr>
                <w:szCs w:val="28"/>
              </w:rPr>
              <w:br/>
            </w:r>
            <w:r w:rsidRPr="00571C3C">
              <w:rPr>
                <w:szCs w:val="28"/>
              </w:rPr>
              <w:t>Leg uit hoe je dat doet.</w:t>
            </w:r>
          </w:p>
          <w:p w14:paraId="70815703" w14:textId="77777777" w:rsidR="002927B3" w:rsidRDefault="002927B3" w:rsidP="008B3687">
            <w:pPr>
              <w:rPr>
                <w:szCs w:val="28"/>
              </w:rPr>
            </w:pPr>
          </w:p>
          <w:p w14:paraId="2CF41291" w14:textId="77777777"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14:paraId="2A78FD8C" w14:textId="77777777" w:rsidR="003C67D8" w:rsidRDefault="003C67D8" w:rsidP="003C67D8">
            <w:pPr>
              <w:rPr>
                <w:sz w:val="24"/>
                <w:szCs w:val="24"/>
              </w:rPr>
            </w:pPr>
          </w:p>
          <w:p w14:paraId="7EA3B886" w14:textId="77777777"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</w:t>
            </w:r>
          </w:p>
          <w:p w14:paraId="69EAF69F" w14:textId="77777777" w:rsidR="007779B5" w:rsidRPr="008F13C1" w:rsidRDefault="007779B5" w:rsidP="007779B5"/>
        </w:tc>
      </w:tr>
      <w:tr w:rsidR="002927B3" w:rsidRPr="008F13C1" w14:paraId="7647DF58" w14:textId="77777777" w:rsidTr="00571C3C">
        <w:tc>
          <w:tcPr>
            <w:tcW w:w="534" w:type="dxa"/>
          </w:tcPr>
          <w:p w14:paraId="168E09FB" w14:textId="77777777" w:rsidR="002927B3" w:rsidRPr="008F13C1" w:rsidRDefault="002927B3" w:rsidP="008B3687"/>
        </w:tc>
        <w:tc>
          <w:tcPr>
            <w:tcW w:w="8788" w:type="dxa"/>
          </w:tcPr>
          <w:p w14:paraId="62219043" w14:textId="77777777" w:rsidR="002927B3" w:rsidRPr="00571C3C" w:rsidRDefault="002927B3" w:rsidP="00571C3C">
            <w:pPr>
              <w:pStyle w:val="Lijstalinea"/>
              <w:numPr>
                <w:ilvl w:val="0"/>
                <w:numId w:val="49"/>
              </w:numPr>
              <w:rPr>
                <w:szCs w:val="28"/>
              </w:rPr>
            </w:pPr>
            <w:r w:rsidRPr="00571C3C">
              <w:rPr>
                <w:szCs w:val="28"/>
              </w:rPr>
              <w:t>Maak van de volgende breuken een kommagetal. Kies de manier waarop je dat doet.</w:t>
            </w:r>
          </w:p>
          <w:p w14:paraId="3CA84F61" w14:textId="77777777" w:rsidR="002927B3" w:rsidRDefault="002927B3" w:rsidP="008B3687">
            <w:pPr>
              <w:rPr>
                <w:szCs w:val="28"/>
              </w:rPr>
            </w:pPr>
          </w:p>
          <w:p w14:paraId="1FFA0B71" w14:textId="77777777"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240" w:dyaOrig="620" w14:anchorId="29D1DA88">
                <v:shape id="_x0000_i1036" type="#_x0000_t75" style="width:12pt;height:31pt" o:ole="">
                  <v:imagedata r:id="rId42" o:title=""/>
                </v:shape>
                <o:OLEObject Type="Embed" ProgID="Equation.DSMT4" ShapeID="_x0000_i1036" DrawAspect="Content" ObjectID="_1357205242" r:id="rId43"/>
              </w:object>
            </w:r>
            <w:r w:rsidRPr="005233B1">
              <w:rPr>
                <w:szCs w:val="28"/>
              </w:rPr>
              <w:t xml:space="preserve"> = </w:t>
            </w:r>
            <w:r w:rsidRPr="007779B5">
              <w:rPr>
                <w:sz w:val="18"/>
                <w:szCs w:val="18"/>
              </w:rPr>
              <w:t>…………</w: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  <w:t>uit je hoofd/rekenmachine/anders</w:t>
            </w:r>
          </w:p>
          <w:p w14:paraId="5695A14D" w14:textId="77777777" w:rsidR="002927B3" w:rsidRDefault="002927B3" w:rsidP="008B3687">
            <w:pPr>
              <w:rPr>
                <w:szCs w:val="28"/>
              </w:rPr>
            </w:pPr>
          </w:p>
          <w:p w14:paraId="4559EA1A" w14:textId="77777777"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220" w:dyaOrig="620" w14:anchorId="72B96F44">
                <v:shape id="_x0000_i1037" type="#_x0000_t75" style="width:11pt;height:31pt" o:ole="">
                  <v:imagedata r:id="rId44" o:title=""/>
                </v:shape>
                <o:OLEObject Type="Embed" ProgID="Equation.DSMT4" ShapeID="_x0000_i1037" DrawAspect="Content" ObjectID="_1357205243" r:id="rId45"/>
              </w:object>
            </w:r>
            <w:r w:rsidRPr="00C151EB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C151EB">
              <w:rPr>
                <w:szCs w:val="28"/>
              </w:rPr>
              <w:tab/>
            </w:r>
            <w:r w:rsidRPr="00C151EB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14:paraId="2576CD33" w14:textId="77777777" w:rsidR="002927B3" w:rsidRDefault="002927B3" w:rsidP="008B3687">
            <w:pPr>
              <w:rPr>
                <w:szCs w:val="28"/>
              </w:rPr>
            </w:pPr>
          </w:p>
          <w:p w14:paraId="59AAEAA1" w14:textId="77777777" w:rsidR="002927B3" w:rsidRPr="005233B1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220" w:dyaOrig="620" w14:anchorId="4EEE7811">
                <v:shape id="_x0000_i1038" type="#_x0000_t75" style="width:11pt;height:31pt" o:ole="">
                  <v:imagedata r:id="rId46" o:title=""/>
                </v:shape>
                <o:OLEObject Type="Embed" ProgID="Equation.DSMT4" ShapeID="_x0000_i1038" DrawAspect="Content" ObjectID="_1357205244" r:id="rId47"/>
              </w:object>
            </w:r>
            <w:r w:rsidRPr="00C151EB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C151EB">
              <w:rPr>
                <w:szCs w:val="28"/>
              </w:rPr>
              <w:tab/>
            </w:r>
            <w:r w:rsidRPr="00C151EB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14:paraId="0CF7F8CF" w14:textId="77777777" w:rsidR="002927B3" w:rsidRPr="005233B1" w:rsidRDefault="002927B3" w:rsidP="008B3687">
            <w:pPr>
              <w:rPr>
                <w:szCs w:val="28"/>
              </w:rPr>
            </w:pPr>
          </w:p>
          <w:p w14:paraId="2010DA45" w14:textId="77777777"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340" w:dyaOrig="620" w14:anchorId="2D810177">
                <v:shape id="_x0000_i1039" type="#_x0000_t75" style="width:17pt;height:31pt" o:ole="">
                  <v:imagedata r:id="rId48" o:title=""/>
                </v:shape>
                <o:OLEObject Type="Embed" ProgID="Equation.DSMT4" ShapeID="_x0000_i1039" DrawAspect="Content" ObjectID="_1357205245" r:id="rId49"/>
              </w:object>
            </w:r>
            <w:r w:rsidRPr="005233B1">
              <w:rPr>
                <w:szCs w:val="28"/>
              </w:rPr>
              <w:t xml:space="preserve">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14:paraId="41923DF7" w14:textId="77777777" w:rsidR="002927B3" w:rsidRDefault="002927B3" w:rsidP="008B3687">
            <w:pPr>
              <w:rPr>
                <w:szCs w:val="28"/>
              </w:rPr>
            </w:pPr>
          </w:p>
          <w:p w14:paraId="22600FB6" w14:textId="77777777"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340" w:dyaOrig="620" w14:anchorId="4921EB2D">
                <v:shape id="_x0000_i1040" type="#_x0000_t75" style="width:17pt;height:31pt" o:ole="">
                  <v:imagedata r:id="rId50" o:title=""/>
                </v:shape>
                <o:OLEObject Type="Embed" ProgID="Equation.DSMT4" ShapeID="_x0000_i1040" DrawAspect="Content" ObjectID="_1357205246" r:id="rId51"/>
              </w:object>
            </w:r>
            <w:r w:rsidRPr="00C151EB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14:paraId="5A4790EF" w14:textId="77777777" w:rsidR="002927B3" w:rsidRDefault="002927B3" w:rsidP="008B3687">
            <w:pPr>
              <w:rPr>
                <w:szCs w:val="28"/>
              </w:rPr>
            </w:pPr>
          </w:p>
          <w:p w14:paraId="068FF62C" w14:textId="77777777"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340" w:dyaOrig="620" w14:anchorId="3547F8FC">
                <v:shape id="_x0000_i1041" type="#_x0000_t75" style="width:17pt;height:31pt" o:ole="">
                  <v:imagedata r:id="rId52" o:title=""/>
                </v:shape>
                <o:OLEObject Type="Embed" ProgID="Equation.DSMT4" ShapeID="_x0000_i1041" DrawAspect="Content" ObjectID="_1357205247" r:id="rId53"/>
              </w:object>
            </w:r>
            <w:r w:rsidRPr="005233B1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14:paraId="5BE3A530" w14:textId="77777777" w:rsidR="002927B3" w:rsidRDefault="002927B3" w:rsidP="008B3687">
            <w:pPr>
              <w:rPr>
                <w:szCs w:val="28"/>
              </w:rPr>
            </w:pPr>
          </w:p>
          <w:p w14:paraId="47450CE9" w14:textId="77777777" w:rsidR="002927B3" w:rsidRPr="000E7008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580" w:dyaOrig="620" w14:anchorId="2527BB02">
                <v:shape id="_x0000_i1042" type="#_x0000_t75" style="width:29pt;height:31pt" o:ole="">
                  <v:imagedata r:id="rId54" o:title=""/>
                </v:shape>
                <o:OLEObject Type="Embed" ProgID="Equation.DSMT4" ShapeID="_x0000_i1042" DrawAspect="Content" ObjectID="_1357205248" r:id="rId55"/>
              </w:object>
            </w:r>
            <w:r w:rsidRPr="005233B1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14:paraId="3F0D24C1" w14:textId="77777777" w:rsidR="002927B3" w:rsidRPr="000E7008" w:rsidRDefault="002927B3" w:rsidP="008B3687"/>
        </w:tc>
      </w:tr>
    </w:tbl>
    <w:p w14:paraId="3E502E00" w14:textId="77777777" w:rsidR="00485AB3" w:rsidRDefault="00485AB3" w:rsidP="00485AB3"/>
    <w:p w14:paraId="250199BB" w14:textId="77777777" w:rsidR="003C67D8" w:rsidRDefault="003C67D8">
      <w:r>
        <w:br w:type="page"/>
      </w:r>
    </w:p>
    <w:p w14:paraId="49736BB5" w14:textId="77777777" w:rsidR="00E050D1" w:rsidRDefault="00A80950" w:rsidP="003C67D8">
      <w:pPr>
        <w:pStyle w:val="Tip"/>
      </w:pPr>
      <w:r>
        <w:lastRenderedPageBreak/>
        <w:t>Opdrachten uit</w:t>
      </w:r>
      <w:r w:rsidR="003C67D8">
        <w:t xml:space="preserve"> </w:t>
      </w:r>
      <w:r w:rsidR="001E6F6A">
        <w:t xml:space="preserve">examens en </w:t>
      </w:r>
      <w:r w:rsidR="003C67D8">
        <w:t>voorbeeldrekentoets</w:t>
      </w:r>
      <w:r w:rsidR="001E6F6A">
        <w:t>en</w:t>
      </w:r>
      <w:r w:rsidR="003C67D8">
        <w:t xml:space="preserve"> 2F</w:t>
      </w:r>
    </w:p>
    <w:p w14:paraId="6BF7D13F" w14:textId="77777777" w:rsidR="00152216" w:rsidRDefault="00152216" w:rsidP="00152216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152216" w14:paraId="6D0F3CB5" w14:textId="77777777" w:rsidTr="00152216">
        <w:tc>
          <w:tcPr>
            <w:tcW w:w="534" w:type="dxa"/>
          </w:tcPr>
          <w:p w14:paraId="1D235D91" w14:textId="77777777" w:rsidR="00152216" w:rsidRDefault="00152216" w:rsidP="00152216">
            <w:pPr>
              <w:pStyle w:val="Opgave"/>
            </w:pPr>
          </w:p>
        </w:tc>
        <w:tc>
          <w:tcPr>
            <w:tcW w:w="8788" w:type="dxa"/>
          </w:tcPr>
          <w:p w14:paraId="70C94AEE" w14:textId="77777777" w:rsidR="00152216" w:rsidRDefault="00152216" w:rsidP="00152216">
            <w:r>
              <w:t>Jaap zaait 800.000 zaden. Hij verwacht dat driekwart van de zaden opkomt.</w:t>
            </w:r>
          </w:p>
          <w:p w14:paraId="754C82B2" w14:textId="77777777" w:rsidR="009C4327" w:rsidRDefault="009C4327" w:rsidP="00152216"/>
          <w:p w14:paraId="133ED8C8" w14:textId="77777777" w:rsidR="00152216" w:rsidRPr="009C4327" w:rsidRDefault="009C4327" w:rsidP="009C4327">
            <w:pPr>
              <w:jc w:val="right"/>
              <w:rPr>
                <w:sz w:val="18"/>
                <w:szCs w:val="18"/>
              </w:rPr>
            </w:pPr>
            <w:r w:rsidRPr="00E050D1">
              <w:rPr>
                <w:sz w:val="18"/>
                <w:szCs w:val="18"/>
              </w:rPr>
              <w:t>Uit: cs</w:t>
            </w:r>
            <w:r>
              <w:rPr>
                <w:sz w:val="18"/>
                <w:szCs w:val="18"/>
              </w:rPr>
              <w:t>p</w:t>
            </w:r>
            <w:r w:rsidRPr="00E050D1">
              <w:rPr>
                <w:sz w:val="18"/>
                <w:szCs w:val="18"/>
              </w:rPr>
              <w:t xml:space="preserve">e </w:t>
            </w:r>
            <w:r>
              <w:rPr>
                <w:sz w:val="18"/>
                <w:szCs w:val="18"/>
              </w:rPr>
              <w:t>bb 2010, Landbouw-breed</w:t>
            </w:r>
          </w:p>
        </w:tc>
      </w:tr>
      <w:tr w:rsidR="00152216" w14:paraId="5BEA2417" w14:textId="77777777" w:rsidTr="00152216">
        <w:tc>
          <w:tcPr>
            <w:tcW w:w="534" w:type="dxa"/>
          </w:tcPr>
          <w:p w14:paraId="7C98D39A" w14:textId="77777777" w:rsidR="00152216" w:rsidRDefault="00152216" w:rsidP="00152216">
            <w:r>
              <w:t>a.</w:t>
            </w:r>
          </w:p>
        </w:tc>
        <w:tc>
          <w:tcPr>
            <w:tcW w:w="8788" w:type="dxa"/>
          </w:tcPr>
          <w:p w14:paraId="0DFAB1DC" w14:textId="77777777" w:rsidR="00152216" w:rsidRDefault="00152216" w:rsidP="00152216">
            <w:r>
              <w:t>Schrijf de breuk uit de tekst in cijfers.</w:t>
            </w:r>
          </w:p>
          <w:p w14:paraId="65860296" w14:textId="77777777" w:rsidR="00152216" w:rsidRDefault="00152216" w:rsidP="00152216"/>
          <w:p w14:paraId="611E2123" w14:textId="77777777" w:rsidR="00152216" w:rsidRPr="00E050D1" w:rsidRDefault="00152216" w:rsidP="00152216"/>
        </w:tc>
      </w:tr>
      <w:tr w:rsidR="00152216" w14:paraId="77B500F2" w14:textId="77777777" w:rsidTr="00152216">
        <w:tc>
          <w:tcPr>
            <w:tcW w:w="534" w:type="dxa"/>
          </w:tcPr>
          <w:p w14:paraId="4077612B" w14:textId="77777777" w:rsidR="00152216" w:rsidRDefault="00152216" w:rsidP="00152216">
            <w:r>
              <w:t>b.</w:t>
            </w:r>
          </w:p>
        </w:tc>
        <w:tc>
          <w:tcPr>
            <w:tcW w:w="8788" w:type="dxa"/>
          </w:tcPr>
          <w:p w14:paraId="3ED78E28" w14:textId="77777777" w:rsidR="00152216" w:rsidRDefault="00152216" w:rsidP="00152216">
            <w:r>
              <w:t>Hoeveel planten komen op als de verwachting van Jaap uitkomt?</w:t>
            </w:r>
          </w:p>
          <w:p w14:paraId="6E755EB5" w14:textId="77777777" w:rsidR="00152216" w:rsidRDefault="00152216" w:rsidP="00152216">
            <w:r>
              <w:t>Antwoord: ……………………… planten</w:t>
            </w:r>
          </w:p>
          <w:p w14:paraId="27BF3F37" w14:textId="77777777" w:rsidR="00152216" w:rsidRDefault="00152216" w:rsidP="00152216"/>
          <w:p w14:paraId="6EE8E563" w14:textId="77777777" w:rsidR="00152216" w:rsidRPr="00E050D1" w:rsidRDefault="00152216" w:rsidP="00152216">
            <w:pPr>
              <w:rPr>
                <w:sz w:val="18"/>
                <w:szCs w:val="18"/>
              </w:rPr>
            </w:pPr>
            <w:r>
              <w:t xml:space="preserve">Uitleg: 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</w:t>
            </w:r>
          </w:p>
        </w:tc>
      </w:tr>
    </w:tbl>
    <w:p w14:paraId="75F23906" w14:textId="77777777" w:rsidR="00152216" w:rsidRPr="0030538E" w:rsidRDefault="00152216" w:rsidP="00152216">
      <w:pPr>
        <w:pStyle w:val="streepje"/>
        <w:rPr>
          <w:sz w:val="20"/>
          <w:szCs w:val="20"/>
        </w:rPr>
      </w:pPr>
    </w:p>
    <w:p w14:paraId="688297C9" w14:textId="77777777" w:rsidR="00152216" w:rsidRPr="0030538E" w:rsidRDefault="00152216" w:rsidP="00152216">
      <w:pPr>
        <w:pStyle w:val="streepje"/>
        <w:rPr>
          <w:sz w:val="24"/>
          <w:szCs w:val="24"/>
        </w:rPr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4394"/>
        <w:gridCol w:w="4394"/>
      </w:tblGrid>
      <w:tr w:rsidR="0030538E" w14:paraId="1056668C" w14:textId="77777777" w:rsidTr="0030538E">
        <w:trPr>
          <w:trHeight w:val="3559"/>
        </w:trPr>
        <w:tc>
          <w:tcPr>
            <w:tcW w:w="534" w:type="dxa"/>
          </w:tcPr>
          <w:p w14:paraId="7505D68E" w14:textId="77777777" w:rsidR="0030538E" w:rsidRDefault="0030538E" w:rsidP="00152216">
            <w:pPr>
              <w:pStyle w:val="Opgave"/>
            </w:pPr>
          </w:p>
        </w:tc>
        <w:tc>
          <w:tcPr>
            <w:tcW w:w="4394" w:type="dxa"/>
          </w:tcPr>
          <w:p w14:paraId="7C04EBEF" w14:textId="77777777" w:rsidR="0030538E" w:rsidRDefault="0030538E" w:rsidP="0030538E">
            <w:pPr>
              <w:rPr>
                <w:sz w:val="18"/>
                <w:szCs w:val="18"/>
              </w:rPr>
            </w:pPr>
            <w:r>
              <w:rPr>
                <w:noProof/>
                <w:lang w:val="en-US" w:eastAsia="nl-NL"/>
              </w:rPr>
              <w:drawing>
                <wp:inline distT="0" distB="0" distL="0" distR="0" wp14:anchorId="003DFEF1" wp14:editId="656A1467">
                  <wp:extent cx="2733675" cy="212407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3675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DC34D2" w14:textId="77777777" w:rsidR="0030538E" w:rsidRDefault="0030538E" w:rsidP="0030538E">
            <w:pPr>
              <w:jc w:val="right"/>
              <w:rPr>
                <w:noProof/>
                <w:sz w:val="18"/>
                <w:szCs w:val="18"/>
                <w:lang w:eastAsia="nl-NL"/>
              </w:rPr>
            </w:pPr>
            <w:r>
              <w:rPr>
                <w:sz w:val="18"/>
                <w:szCs w:val="18"/>
              </w:rPr>
              <w:t>U</w:t>
            </w:r>
            <w:r w:rsidRPr="00E050D1">
              <w:rPr>
                <w:sz w:val="18"/>
                <w:szCs w:val="18"/>
              </w:rPr>
              <w:t>it: voorbeeldrekentoets vo 2F</w:t>
            </w:r>
            <w:r>
              <w:rPr>
                <w:noProof/>
                <w:sz w:val="18"/>
                <w:szCs w:val="18"/>
                <w:lang w:eastAsia="nl-NL"/>
              </w:rPr>
              <w:t>|2013</w:t>
            </w:r>
          </w:p>
        </w:tc>
        <w:tc>
          <w:tcPr>
            <w:tcW w:w="4394" w:type="dxa"/>
          </w:tcPr>
          <w:p w14:paraId="11E34604" w14:textId="77777777" w:rsidR="0030538E" w:rsidRPr="00E050D1" w:rsidRDefault="0030538E" w:rsidP="00152216">
            <w:pPr>
              <w:rPr>
                <w:sz w:val="18"/>
                <w:szCs w:val="18"/>
              </w:rPr>
            </w:pPr>
          </w:p>
          <w:p w14:paraId="5701C63E" w14:textId="77777777" w:rsidR="0030538E" w:rsidRDefault="0030538E" w:rsidP="0015221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eze jerrycan van 12 liter is vo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="0004034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eel gevuld met limonade.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</w:p>
          <w:p w14:paraId="7A1F1A9A" w14:textId="77777777" w:rsidR="0030538E" w:rsidRDefault="0030538E" w:rsidP="00152216">
            <w:pPr>
              <w:rPr>
                <w:sz w:val="24"/>
                <w:szCs w:val="24"/>
              </w:rPr>
            </w:pPr>
          </w:p>
          <w:p w14:paraId="164C7D3C" w14:textId="77777777" w:rsidR="0030538E" w:rsidRDefault="0030538E" w:rsidP="003053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oeveel liter limonade zit er</w:t>
            </w:r>
            <w:r w:rsidRPr="00E050D1">
              <w:rPr>
                <w:sz w:val="18"/>
                <w:szCs w:val="18"/>
              </w:rPr>
              <w:t xml:space="preserve"> </w:t>
            </w:r>
            <w:r>
              <w:rPr>
                <w:sz w:val="24"/>
                <w:szCs w:val="24"/>
              </w:rPr>
              <w:t>in?</w:t>
            </w:r>
          </w:p>
          <w:p w14:paraId="0F6D20DF" w14:textId="77777777" w:rsidR="0030538E" w:rsidRDefault="0030538E" w:rsidP="0030538E">
            <w:pPr>
              <w:rPr>
                <w:sz w:val="24"/>
                <w:szCs w:val="24"/>
              </w:rPr>
            </w:pPr>
          </w:p>
          <w:p w14:paraId="6892B5B8" w14:textId="77777777" w:rsidR="0030538E" w:rsidRDefault="0030538E" w:rsidP="0030538E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</w:t>
            </w:r>
          </w:p>
          <w:p w14:paraId="5F524236" w14:textId="77777777" w:rsidR="0030538E" w:rsidRDefault="0030538E" w:rsidP="0030538E">
            <w:pPr>
              <w:rPr>
                <w:sz w:val="24"/>
                <w:szCs w:val="24"/>
              </w:rPr>
            </w:pPr>
          </w:p>
          <w:p w14:paraId="71C300CF" w14:textId="77777777" w:rsidR="0030538E" w:rsidRDefault="0030538E" w:rsidP="0030538E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</w:t>
            </w:r>
            <w:r>
              <w:rPr>
                <w:sz w:val="24"/>
                <w:szCs w:val="24"/>
              </w:rPr>
              <w:t>....................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</w:t>
            </w:r>
          </w:p>
          <w:p w14:paraId="6102F451" w14:textId="77777777" w:rsidR="0030538E" w:rsidRDefault="0030538E" w:rsidP="0030538E">
            <w:pPr>
              <w:rPr>
                <w:sz w:val="24"/>
                <w:szCs w:val="24"/>
              </w:rPr>
            </w:pPr>
          </w:p>
          <w:p w14:paraId="4963AFA7" w14:textId="77777777" w:rsidR="0030538E" w:rsidRPr="00D709B1" w:rsidRDefault="0030538E" w:rsidP="0030538E">
            <w:pPr>
              <w:rPr>
                <w:sz w:val="24"/>
                <w:szCs w:val="24"/>
              </w:rPr>
            </w:pPr>
          </w:p>
        </w:tc>
      </w:tr>
    </w:tbl>
    <w:p w14:paraId="5DA8CA45" w14:textId="77777777" w:rsidR="0030538E" w:rsidRPr="0030538E" w:rsidRDefault="0030538E" w:rsidP="0030538E">
      <w:pPr>
        <w:pStyle w:val="streepje"/>
        <w:rPr>
          <w:sz w:val="20"/>
          <w:szCs w:val="20"/>
        </w:rPr>
      </w:pPr>
    </w:p>
    <w:p w14:paraId="2F64A8DC" w14:textId="77777777" w:rsidR="0030538E" w:rsidRPr="0030538E" w:rsidRDefault="0030538E" w:rsidP="0030538E">
      <w:pPr>
        <w:pStyle w:val="streepje"/>
        <w:rPr>
          <w:sz w:val="24"/>
          <w:szCs w:val="24"/>
        </w:rPr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30538E" w14:paraId="3814E960" w14:textId="77777777" w:rsidTr="004A68CD">
        <w:tc>
          <w:tcPr>
            <w:tcW w:w="534" w:type="dxa"/>
          </w:tcPr>
          <w:p w14:paraId="43AEDA10" w14:textId="77777777" w:rsidR="0030538E" w:rsidRDefault="0030538E" w:rsidP="004A68CD">
            <w:pPr>
              <w:pStyle w:val="Opgave"/>
            </w:pPr>
          </w:p>
        </w:tc>
        <w:tc>
          <w:tcPr>
            <w:tcW w:w="8788" w:type="dxa"/>
          </w:tcPr>
          <w:p w14:paraId="25F05EFF" w14:textId="77777777" w:rsidR="009C4327" w:rsidRDefault="0030538E" w:rsidP="004A68CD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  <w:lang w:val="en-US" w:eastAsia="nl-NL"/>
              </w:rPr>
              <w:drawing>
                <wp:inline distT="0" distB="0" distL="0" distR="0" wp14:anchorId="319D9DBE" wp14:editId="06B96096">
                  <wp:extent cx="4171950" cy="1828800"/>
                  <wp:effectExtent l="1905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 t="4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195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79258C" w14:textId="77777777" w:rsidR="0030538E" w:rsidRPr="00E050D1" w:rsidRDefault="009C4327" w:rsidP="009C4327">
            <w:pPr>
              <w:jc w:val="right"/>
              <w:rPr>
                <w:sz w:val="18"/>
                <w:szCs w:val="18"/>
              </w:rPr>
            </w:pPr>
            <w:r w:rsidRPr="00E050D1">
              <w:rPr>
                <w:sz w:val="18"/>
                <w:szCs w:val="18"/>
              </w:rPr>
              <w:t>Uit: voorbeeldrekentoets vo 2F</w:t>
            </w:r>
            <w:r>
              <w:rPr>
                <w:sz w:val="18"/>
                <w:szCs w:val="18"/>
              </w:rPr>
              <w:t>|2012</w:t>
            </w:r>
          </w:p>
          <w:p w14:paraId="6FA21538" w14:textId="77777777" w:rsidR="0030538E" w:rsidRPr="00D709B1" w:rsidRDefault="0030538E" w:rsidP="004A68C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itleg:  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14:paraId="1549CE3C" w14:textId="77777777" w:rsidR="0030538E" w:rsidRDefault="0030538E" w:rsidP="00040346"/>
    <w:p w14:paraId="4B799CC7" w14:textId="77777777" w:rsidR="0030538E" w:rsidRDefault="0030538E" w:rsidP="00E050D1">
      <w:pPr>
        <w:pStyle w:val="streepje"/>
        <w:rPr>
          <w:sz w:val="18"/>
          <w:szCs w:val="18"/>
        </w:rPr>
      </w:pPr>
    </w:p>
    <w:p w14:paraId="138054FD" w14:textId="77777777" w:rsidR="00040346" w:rsidRPr="0030538E" w:rsidRDefault="00040346" w:rsidP="00040346">
      <w:pPr>
        <w:pStyle w:val="streepje"/>
        <w:rPr>
          <w:sz w:val="24"/>
          <w:szCs w:val="24"/>
        </w:rPr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040346" w14:paraId="3EB32E4C" w14:textId="77777777" w:rsidTr="004A68CD">
        <w:tc>
          <w:tcPr>
            <w:tcW w:w="534" w:type="dxa"/>
          </w:tcPr>
          <w:p w14:paraId="3D492775" w14:textId="77777777" w:rsidR="00040346" w:rsidRDefault="00040346" w:rsidP="004A68CD">
            <w:pPr>
              <w:pStyle w:val="Opgave"/>
            </w:pPr>
          </w:p>
        </w:tc>
        <w:tc>
          <w:tcPr>
            <w:tcW w:w="8788" w:type="dxa"/>
          </w:tcPr>
          <w:p w14:paraId="3A7B7A29" w14:textId="77777777" w:rsidR="00040346" w:rsidRDefault="00040346" w:rsidP="004A68CD">
            <w:pPr>
              <w:rPr>
                <w:sz w:val="18"/>
                <w:szCs w:val="18"/>
              </w:rPr>
            </w:pPr>
            <w:r>
              <w:rPr>
                <w:noProof/>
                <w:lang w:val="en-US" w:eastAsia="nl-NL"/>
              </w:rPr>
              <w:drawing>
                <wp:inline distT="0" distB="0" distL="0" distR="0" wp14:anchorId="10BB16D0" wp14:editId="7466E581">
                  <wp:extent cx="2162175" cy="2168629"/>
                  <wp:effectExtent l="0" t="0" r="0" b="317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175" cy="21686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0A5BC0" w14:textId="77777777" w:rsidR="00040346" w:rsidRDefault="00040346" w:rsidP="004A68CD">
            <w:pPr>
              <w:jc w:val="right"/>
              <w:rPr>
                <w:sz w:val="18"/>
                <w:szCs w:val="18"/>
              </w:rPr>
            </w:pPr>
            <w:r w:rsidRPr="00E050D1">
              <w:rPr>
                <w:sz w:val="18"/>
                <w:szCs w:val="18"/>
              </w:rPr>
              <w:t>Uit: voorbeeldrekentoets vo 2F</w:t>
            </w:r>
            <w:r>
              <w:rPr>
                <w:sz w:val="18"/>
                <w:szCs w:val="18"/>
              </w:rPr>
              <w:t>|2012</w:t>
            </w:r>
          </w:p>
          <w:p w14:paraId="5E6E9AF5" w14:textId="77777777" w:rsidR="00040346" w:rsidRPr="00E050D1" w:rsidRDefault="00040346" w:rsidP="004A68CD">
            <w:pPr>
              <w:jc w:val="right"/>
              <w:rPr>
                <w:sz w:val="18"/>
                <w:szCs w:val="18"/>
              </w:rPr>
            </w:pPr>
          </w:p>
          <w:p w14:paraId="543B8A69" w14:textId="77777777" w:rsidR="00040346" w:rsidRDefault="00040346" w:rsidP="0004034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Welk deel van het vierkant is geel   gekleurd?  Schrijf je antwoord als een breuk.</w:t>
            </w:r>
          </w:p>
          <w:p w14:paraId="0B39BD15" w14:textId="77777777" w:rsidR="00040346" w:rsidRDefault="00040346" w:rsidP="00040346">
            <w:pPr>
              <w:rPr>
                <w:sz w:val="24"/>
                <w:szCs w:val="24"/>
              </w:rPr>
            </w:pPr>
          </w:p>
          <w:p w14:paraId="4117876D" w14:textId="77777777" w:rsidR="00040346" w:rsidRPr="00D709B1" w:rsidRDefault="00040346" w:rsidP="00040346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14:paraId="7B04014F" w14:textId="77777777" w:rsidR="00040346" w:rsidRDefault="00040346" w:rsidP="00040346"/>
    <w:p w14:paraId="63B31C86" w14:textId="77777777" w:rsidR="00040346" w:rsidRDefault="00040346" w:rsidP="00E050D1">
      <w:pPr>
        <w:pStyle w:val="streepje"/>
        <w:rPr>
          <w:sz w:val="18"/>
          <w:szCs w:val="18"/>
        </w:rPr>
      </w:pPr>
    </w:p>
    <w:p w14:paraId="695A1F03" w14:textId="77777777" w:rsidR="00040346" w:rsidRPr="0030538E" w:rsidRDefault="00040346" w:rsidP="00E050D1">
      <w:pPr>
        <w:pStyle w:val="streepje"/>
        <w:rPr>
          <w:sz w:val="18"/>
          <w:szCs w:val="18"/>
        </w:rPr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E050D1" w14:paraId="549DDC85" w14:textId="77777777" w:rsidTr="00E050D1">
        <w:tc>
          <w:tcPr>
            <w:tcW w:w="534" w:type="dxa"/>
          </w:tcPr>
          <w:p w14:paraId="4164AA3B" w14:textId="77777777" w:rsidR="00E050D1" w:rsidRDefault="00E050D1" w:rsidP="00E050D1">
            <w:pPr>
              <w:pStyle w:val="Opgave"/>
            </w:pPr>
          </w:p>
        </w:tc>
        <w:tc>
          <w:tcPr>
            <w:tcW w:w="8788" w:type="dxa"/>
          </w:tcPr>
          <w:p w14:paraId="4DE361BD" w14:textId="77777777" w:rsidR="00E050D1" w:rsidRDefault="00E050D1" w:rsidP="00E050D1">
            <w:pPr>
              <w:rPr>
                <w:sz w:val="18"/>
                <w:szCs w:val="18"/>
              </w:rPr>
            </w:pPr>
            <w:r w:rsidRPr="00E050D1">
              <w:rPr>
                <w:sz w:val="18"/>
                <w:szCs w:val="18"/>
              </w:rPr>
              <w:t xml:space="preserve">Uit: cse economie vmbo bb, 2010 </w:t>
            </w:r>
          </w:p>
          <w:p w14:paraId="2729745E" w14:textId="77777777" w:rsidR="00E050D1" w:rsidRPr="00152216" w:rsidRDefault="00E050D1" w:rsidP="00E050D1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  <w:lang w:val="en-US" w:eastAsia="nl-NL"/>
              </w:rPr>
              <w:drawing>
                <wp:inline distT="0" distB="0" distL="0" distR="0" wp14:anchorId="2A7F6BB1" wp14:editId="75533971">
                  <wp:extent cx="5438775" cy="1924050"/>
                  <wp:effectExtent l="19050" t="0" r="9525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1924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61F26B" w14:textId="77777777" w:rsidR="00E050D1" w:rsidRPr="00D709B1" w:rsidRDefault="00E050D1" w:rsidP="00E050D1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14:paraId="4721B8A7" w14:textId="77777777" w:rsidR="009C4327" w:rsidRDefault="009C4327" w:rsidP="009C4327">
      <w:pPr>
        <w:rPr>
          <w:sz w:val="18"/>
          <w:szCs w:val="18"/>
          <w:shd w:val="clear" w:color="auto" w:fill="FFFFFC"/>
        </w:rPr>
      </w:pPr>
    </w:p>
    <w:p w14:paraId="73B5AC71" w14:textId="77777777" w:rsidR="009C4327" w:rsidRDefault="009C4327" w:rsidP="009C4327">
      <w:pPr>
        <w:rPr>
          <w:sz w:val="18"/>
          <w:szCs w:val="18"/>
          <w:shd w:val="clear" w:color="auto" w:fill="FFFFFC"/>
        </w:rPr>
      </w:pPr>
    </w:p>
    <w:p w14:paraId="1BA559B9" w14:textId="77777777" w:rsidR="009C4327" w:rsidRDefault="009C4327" w:rsidP="009C4327">
      <w:pPr>
        <w:rPr>
          <w:sz w:val="18"/>
          <w:szCs w:val="18"/>
          <w:shd w:val="clear" w:color="auto" w:fill="FFFFFC"/>
        </w:rPr>
      </w:pPr>
    </w:p>
    <w:p w14:paraId="316FCCA0" w14:textId="77777777" w:rsidR="009C4327" w:rsidRDefault="009C4327" w:rsidP="009C4327">
      <w:pPr>
        <w:rPr>
          <w:sz w:val="18"/>
          <w:szCs w:val="18"/>
          <w:shd w:val="clear" w:color="auto" w:fill="FFFFFC"/>
        </w:rPr>
      </w:pPr>
    </w:p>
    <w:p w14:paraId="2909D55E" w14:textId="77777777" w:rsidR="003C67D8" w:rsidRPr="009C4327" w:rsidRDefault="007779B5" w:rsidP="009C4327">
      <w:pPr>
        <w:pStyle w:val="Tip"/>
        <w:rPr>
          <w:sz w:val="18"/>
          <w:szCs w:val="18"/>
          <w:shd w:val="clear" w:color="auto" w:fill="FFFFFC"/>
        </w:rPr>
      </w:pPr>
      <w:r>
        <w:t xml:space="preserve">Minigames </w:t>
      </w:r>
      <w:r w:rsidR="001E6F6A">
        <w:t>over breuken op rekenweb.nl</w:t>
      </w:r>
    </w:p>
    <w:p w14:paraId="794B364F" w14:textId="77777777" w:rsidR="007779B5" w:rsidRDefault="00607B34" w:rsidP="007779B5">
      <w:r>
        <w:t>Een breuk schenken</w:t>
      </w:r>
    </w:p>
    <w:p w14:paraId="556F799F" w14:textId="77777777" w:rsidR="007779B5" w:rsidRDefault="007779B5" w:rsidP="007779B5">
      <w:r>
        <w:t>Eerlijk Verdelen</w:t>
      </w:r>
    </w:p>
    <w:p w14:paraId="3099AB98" w14:textId="77777777" w:rsidR="007779B5" w:rsidRDefault="007779B5" w:rsidP="007779B5">
      <w:r>
        <w:t>Sokken Drogen</w:t>
      </w:r>
    </w:p>
    <w:p w14:paraId="1258B01A" w14:textId="77777777" w:rsidR="007779B5" w:rsidRPr="00735C25" w:rsidRDefault="0086618A" w:rsidP="00485AB3">
      <w:pPr>
        <w:rPr>
          <w:sz w:val="18"/>
          <w:szCs w:val="18"/>
        </w:rPr>
      </w:pPr>
      <w:r>
        <w:t xml:space="preserve">Verffabriek - </w:t>
      </w:r>
      <w:r w:rsidR="00607B34">
        <w:t>spel 1</w:t>
      </w:r>
    </w:p>
    <w:sectPr w:rsidR="007779B5" w:rsidRPr="00735C25" w:rsidSect="00E85CBA">
      <w:headerReference w:type="default" r:id="rId60"/>
      <w:footerReference w:type="default" r:id="rId61"/>
      <w:pgSz w:w="11907" w:h="16840" w:code="9"/>
      <w:pgMar w:top="1440" w:right="1327" w:bottom="1559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865C97" w14:textId="77777777" w:rsidR="00152216" w:rsidRDefault="00152216">
      <w:r>
        <w:separator/>
      </w:r>
    </w:p>
  </w:endnote>
  <w:endnote w:type="continuationSeparator" w:id="0">
    <w:p w14:paraId="4EFE476C" w14:textId="77777777" w:rsidR="00152216" w:rsidRDefault="001522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582E4F" w14:textId="77777777" w:rsidR="00152216" w:rsidRDefault="00152216">
    <w:pPr>
      <w:pStyle w:val="Voettekst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D00590">
      <w:rPr>
        <w:noProof/>
      </w:rPr>
      <w:t>2</w:t>
    </w:r>
    <w:r>
      <w:rPr>
        <w:noProof/>
      </w:rPr>
      <w:fldChar w:fldCharType="end"/>
    </w:r>
  </w:p>
  <w:p w14:paraId="46F5955E" w14:textId="77777777" w:rsidR="00152216" w:rsidRDefault="00152216">
    <w:pPr>
      <w:pStyle w:val="Voettekst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CFA395" w14:textId="77777777" w:rsidR="00152216" w:rsidRDefault="00152216">
      <w:r>
        <w:separator/>
      </w:r>
    </w:p>
  </w:footnote>
  <w:footnote w:type="continuationSeparator" w:id="0">
    <w:p w14:paraId="6A2B87A2" w14:textId="77777777" w:rsidR="00152216" w:rsidRDefault="0015221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78B4C7" w14:textId="77777777" w:rsidR="00152216" w:rsidRDefault="00152216">
    <w:pPr>
      <w:pStyle w:val="Koptekst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DD0BF6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1B27DE"/>
    <w:multiLevelType w:val="multilevel"/>
    <w:tmpl w:val="74F69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020A7905"/>
    <w:multiLevelType w:val="multilevel"/>
    <w:tmpl w:val="17127A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2856A27"/>
    <w:multiLevelType w:val="hybridMultilevel"/>
    <w:tmpl w:val="2416C96C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30D4301"/>
    <w:multiLevelType w:val="hybridMultilevel"/>
    <w:tmpl w:val="DDC43F28"/>
    <w:lvl w:ilvl="0" w:tplc="0413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4270380"/>
    <w:multiLevelType w:val="hybridMultilevel"/>
    <w:tmpl w:val="159E9542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5303C49"/>
    <w:multiLevelType w:val="hybridMultilevel"/>
    <w:tmpl w:val="F7F2AFFC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5EF5102"/>
    <w:multiLevelType w:val="hybridMultilevel"/>
    <w:tmpl w:val="8D4C2342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6813BA4"/>
    <w:multiLevelType w:val="hybridMultilevel"/>
    <w:tmpl w:val="0F24480A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084152B2"/>
    <w:multiLevelType w:val="hybridMultilevel"/>
    <w:tmpl w:val="7CA8A1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858406C"/>
    <w:multiLevelType w:val="hybridMultilevel"/>
    <w:tmpl w:val="9F38A4A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09AA71B0"/>
    <w:multiLevelType w:val="multilevel"/>
    <w:tmpl w:val="68F61C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0FEB667E"/>
    <w:multiLevelType w:val="hybridMultilevel"/>
    <w:tmpl w:val="8B4C573A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0067A34"/>
    <w:multiLevelType w:val="hybridMultilevel"/>
    <w:tmpl w:val="61100BCA"/>
    <w:lvl w:ilvl="0" w:tplc="0413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12C5535A"/>
    <w:multiLevelType w:val="hybridMultilevel"/>
    <w:tmpl w:val="D312F9C6"/>
    <w:lvl w:ilvl="0" w:tplc="7414BF8C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32113F6"/>
    <w:multiLevelType w:val="multilevel"/>
    <w:tmpl w:val="D9BEF1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13636B62"/>
    <w:multiLevelType w:val="multilevel"/>
    <w:tmpl w:val="CDDE5C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14B76FDB"/>
    <w:multiLevelType w:val="hybridMultilevel"/>
    <w:tmpl w:val="A462EF1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159075A2"/>
    <w:multiLevelType w:val="hybridMultilevel"/>
    <w:tmpl w:val="CAA6EEB8"/>
    <w:lvl w:ilvl="0" w:tplc="0413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16043F67"/>
    <w:multiLevelType w:val="hybridMultilevel"/>
    <w:tmpl w:val="0BFC33F2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1D9A4103"/>
    <w:multiLevelType w:val="multilevel"/>
    <w:tmpl w:val="AD40F7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29E569C0"/>
    <w:multiLevelType w:val="hybridMultilevel"/>
    <w:tmpl w:val="18C808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A0B1B18"/>
    <w:multiLevelType w:val="hybridMultilevel"/>
    <w:tmpl w:val="27509FE6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C05CA"/>
    <w:multiLevelType w:val="hybridMultilevel"/>
    <w:tmpl w:val="CAA6EEB8"/>
    <w:lvl w:ilvl="0" w:tplc="0413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B2B4AAB"/>
    <w:multiLevelType w:val="hybridMultilevel"/>
    <w:tmpl w:val="810C527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2BC0186C"/>
    <w:multiLevelType w:val="hybridMultilevel"/>
    <w:tmpl w:val="1AD0FCE0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2C0616E9"/>
    <w:multiLevelType w:val="hybridMultilevel"/>
    <w:tmpl w:val="713A17D2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2CAA20C3"/>
    <w:multiLevelType w:val="hybridMultilevel"/>
    <w:tmpl w:val="7242B5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2DBB2B7D"/>
    <w:multiLevelType w:val="hybridMultilevel"/>
    <w:tmpl w:val="913899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00737B0"/>
    <w:multiLevelType w:val="hybridMultilevel"/>
    <w:tmpl w:val="8D4E5D6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33FC021A"/>
    <w:multiLevelType w:val="hybridMultilevel"/>
    <w:tmpl w:val="EB4203E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13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>
    <w:nsid w:val="3A8B2D55"/>
    <w:multiLevelType w:val="multilevel"/>
    <w:tmpl w:val="8DF8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3E0E71F5"/>
    <w:multiLevelType w:val="hybridMultilevel"/>
    <w:tmpl w:val="19647E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16A4122"/>
    <w:multiLevelType w:val="hybridMultilevel"/>
    <w:tmpl w:val="828E1F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45AB7A4F"/>
    <w:multiLevelType w:val="hybridMultilevel"/>
    <w:tmpl w:val="794263C6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47A37200"/>
    <w:multiLevelType w:val="hybridMultilevel"/>
    <w:tmpl w:val="7B062BE8"/>
    <w:lvl w:ilvl="0" w:tplc="E9724CB4">
      <w:start w:val="1"/>
      <w:numFmt w:val="decimal"/>
      <w:pStyle w:val="Opgave"/>
      <w:lvlText w:val="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496E532D"/>
    <w:multiLevelType w:val="hybridMultilevel"/>
    <w:tmpl w:val="2416C96C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53F64BE9"/>
    <w:multiLevelType w:val="hybridMultilevel"/>
    <w:tmpl w:val="1D48DBFE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4587645"/>
    <w:multiLevelType w:val="hybridMultilevel"/>
    <w:tmpl w:val="2C58A3EC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55E7544A"/>
    <w:multiLevelType w:val="hybridMultilevel"/>
    <w:tmpl w:val="25741568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5BAD4683"/>
    <w:multiLevelType w:val="hybridMultilevel"/>
    <w:tmpl w:val="8E4A2988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5E0D64AC"/>
    <w:multiLevelType w:val="hybridMultilevel"/>
    <w:tmpl w:val="A770FF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33C37C9"/>
    <w:multiLevelType w:val="hybridMultilevel"/>
    <w:tmpl w:val="4674439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6532032C"/>
    <w:multiLevelType w:val="hybridMultilevel"/>
    <w:tmpl w:val="BEAA236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6A5A405F"/>
    <w:multiLevelType w:val="multilevel"/>
    <w:tmpl w:val="9D4C15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6ACF61B9"/>
    <w:multiLevelType w:val="multilevel"/>
    <w:tmpl w:val="947840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75B573BC"/>
    <w:multiLevelType w:val="hybridMultilevel"/>
    <w:tmpl w:val="A7B2097E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8647650"/>
    <w:multiLevelType w:val="hybridMultilevel"/>
    <w:tmpl w:val="4C689A16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>
    <w:nsid w:val="79B01E41"/>
    <w:multiLevelType w:val="hybridMultilevel"/>
    <w:tmpl w:val="F45AE368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9">
    <w:nsid w:val="7C453FEC"/>
    <w:multiLevelType w:val="hybridMultilevel"/>
    <w:tmpl w:val="00A8A576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3"/>
  </w:num>
  <w:num w:numId="2">
    <w:abstractNumId w:val="21"/>
  </w:num>
  <w:num w:numId="3">
    <w:abstractNumId w:val="32"/>
  </w:num>
  <w:num w:numId="4">
    <w:abstractNumId w:val="28"/>
  </w:num>
  <w:num w:numId="5">
    <w:abstractNumId w:val="27"/>
  </w:num>
  <w:num w:numId="6">
    <w:abstractNumId w:val="41"/>
  </w:num>
  <w:num w:numId="7">
    <w:abstractNumId w:val="13"/>
  </w:num>
  <w:num w:numId="8">
    <w:abstractNumId w:val="35"/>
  </w:num>
  <w:num w:numId="9">
    <w:abstractNumId w:val="30"/>
  </w:num>
  <w:num w:numId="10">
    <w:abstractNumId w:val="43"/>
  </w:num>
  <w:num w:numId="11">
    <w:abstractNumId w:val="4"/>
  </w:num>
  <w:num w:numId="12">
    <w:abstractNumId w:val="23"/>
  </w:num>
  <w:num w:numId="13">
    <w:abstractNumId w:val="18"/>
  </w:num>
  <w:num w:numId="14">
    <w:abstractNumId w:val="24"/>
  </w:num>
  <w:num w:numId="15">
    <w:abstractNumId w:val="14"/>
  </w:num>
  <w:num w:numId="16">
    <w:abstractNumId w:val="20"/>
  </w:num>
  <w:num w:numId="17">
    <w:abstractNumId w:val="44"/>
  </w:num>
  <w:num w:numId="18">
    <w:abstractNumId w:val="15"/>
  </w:num>
  <w:num w:numId="19">
    <w:abstractNumId w:val="16"/>
  </w:num>
  <w:num w:numId="20">
    <w:abstractNumId w:val="45"/>
  </w:num>
  <w:num w:numId="21">
    <w:abstractNumId w:val="2"/>
  </w:num>
  <w:num w:numId="22">
    <w:abstractNumId w:val="42"/>
  </w:num>
  <w:num w:numId="23">
    <w:abstractNumId w:val="46"/>
  </w:num>
  <w:num w:numId="24">
    <w:abstractNumId w:val="19"/>
  </w:num>
  <w:num w:numId="25">
    <w:abstractNumId w:val="11"/>
  </w:num>
  <w:num w:numId="26">
    <w:abstractNumId w:val="31"/>
  </w:num>
  <w:num w:numId="27">
    <w:abstractNumId w:val="49"/>
  </w:num>
  <w:num w:numId="28">
    <w:abstractNumId w:val="7"/>
  </w:num>
  <w:num w:numId="29">
    <w:abstractNumId w:val="40"/>
  </w:num>
  <w:num w:numId="30">
    <w:abstractNumId w:val="37"/>
  </w:num>
  <w:num w:numId="31">
    <w:abstractNumId w:val="5"/>
  </w:num>
  <w:num w:numId="32">
    <w:abstractNumId w:val="22"/>
  </w:num>
  <w:num w:numId="33">
    <w:abstractNumId w:val="0"/>
  </w:num>
  <w:num w:numId="34">
    <w:abstractNumId w:val="9"/>
  </w:num>
  <w:num w:numId="35">
    <w:abstractNumId w:val="10"/>
  </w:num>
  <w:num w:numId="36">
    <w:abstractNumId w:val="47"/>
  </w:num>
  <w:num w:numId="37">
    <w:abstractNumId w:val="1"/>
  </w:num>
  <w:num w:numId="38">
    <w:abstractNumId w:val="25"/>
  </w:num>
  <w:num w:numId="39">
    <w:abstractNumId w:val="17"/>
  </w:num>
  <w:num w:numId="40">
    <w:abstractNumId w:val="39"/>
  </w:num>
  <w:num w:numId="41">
    <w:abstractNumId w:val="26"/>
  </w:num>
  <w:num w:numId="42">
    <w:abstractNumId w:val="6"/>
  </w:num>
  <w:num w:numId="43">
    <w:abstractNumId w:val="29"/>
  </w:num>
  <w:num w:numId="44">
    <w:abstractNumId w:val="38"/>
  </w:num>
  <w:num w:numId="45">
    <w:abstractNumId w:val="34"/>
  </w:num>
  <w:num w:numId="46">
    <w:abstractNumId w:val="12"/>
  </w:num>
  <w:num w:numId="47">
    <w:abstractNumId w:val="8"/>
  </w:num>
  <w:num w:numId="48">
    <w:abstractNumId w:val="48"/>
  </w:num>
  <w:num w:numId="49">
    <w:abstractNumId w:val="3"/>
  </w:num>
  <w:num w:numId="50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activeWritingStyle w:appName="MSWord" w:lang="nl-NL" w:vendorID="1" w:dllVersion="512" w:checkStyle="1"/>
  <w:defaultTabStop w:val="720"/>
  <w:hyphenationZone w:val="425"/>
  <w:characterSpacingControl w:val="doNotCompress"/>
  <w:hdrShapeDefaults>
    <o:shapedefaults v:ext="edit" spidmax="2050">
      <o:colormenu v:ext="edit" fillcolor="none [2732]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2964"/>
    <w:rsid w:val="00013D2B"/>
    <w:rsid w:val="00014A5D"/>
    <w:rsid w:val="00031B7A"/>
    <w:rsid w:val="00040346"/>
    <w:rsid w:val="0004046B"/>
    <w:rsid w:val="00040E62"/>
    <w:rsid w:val="000422B1"/>
    <w:rsid w:val="000422F8"/>
    <w:rsid w:val="00045187"/>
    <w:rsid w:val="0004795D"/>
    <w:rsid w:val="00065D54"/>
    <w:rsid w:val="00090BA8"/>
    <w:rsid w:val="00096968"/>
    <w:rsid w:val="000E4CF4"/>
    <w:rsid w:val="000F25FF"/>
    <w:rsid w:val="000F5616"/>
    <w:rsid w:val="00114FA2"/>
    <w:rsid w:val="00116C57"/>
    <w:rsid w:val="00121EC2"/>
    <w:rsid w:val="00134A69"/>
    <w:rsid w:val="0014060B"/>
    <w:rsid w:val="00152216"/>
    <w:rsid w:val="00153C79"/>
    <w:rsid w:val="001642A8"/>
    <w:rsid w:val="001C029E"/>
    <w:rsid w:val="001C1B1E"/>
    <w:rsid w:val="001D10AB"/>
    <w:rsid w:val="001D3D1A"/>
    <w:rsid w:val="001E6F6A"/>
    <w:rsid w:val="0022714B"/>
    <w:rsid w:val="00233D28"/>
    <w:rsid w:val="00274DBF"/>
    <w:rsid w:val="00290390"/>
    <w:rsid w:val="002913AD"/>
    <w:rsid w:val="002927B3"/>
    <w:rsid w:val="002B247B"/>
    <w:rsid w:val="002B6D71"/>
    <w:rsid w:val="002C2C4A"/>
    <w:rsid w:val="002C464D"/>
    <w:rsid w:val="002D5A2C"/>
    <w:rsid w:val="002F64CB"/>
    <w:rsid w:val="0030538E"/>
    <w:rsid w:val="00313A66"/>
    <w:rsid w:val="0031713A"/>
    <w:rsid w:val="0035204B"/>
    <w:rsid w:val="00354E39"/>
    <w:rsid w:val="00386DC8"/>
    <w:rsid w:val="003A2964"/>
    <w:rsid w:val="003A42D6"/>
    <w:rsid w:val="003B13D5"/>
    <w:rsid w:val="003C189D"/>
    <w:rsid w:val="003C6113"/>
    <w:rsid w:val="003C67D8"/>
    <w:rsid w:val="003D2AC4"/>
    <w:rsid w:val="003E1973"/>
    <w:rsid w:val="003F3E57"/>
    <w:rsid w:val="00427C8B"/>
    <w:rsid w:val="0043524C"/>
    <w:rsid w:val="00465B19"/>
    <w:rsid w:val="004802EF"/>
    <w:rsid w:val="00481285"/>
    <w:rsid w:val="00481487"/>
    <w:rsid w:val="00481715"/>
    <w:rsid w:val="00482879"/>
    <w:rsid w:val="00485AB3"/>
    <w:rsid w:val="00491B41"/>
    <w:rsid w:val="004945E8"/>
    <w:rsid w:val="004A0109"/>
    <w:rsid w:val="004A13E6"/>
    <w:rsid w:val="004B3676"/>
    <w:rsid w:val="004B62FA"/>
    <w:rsid w:val="004D2224"/>
    <w:rsid w:val="004D7DC6"/>
    <w:rsid w:val="005019B3"/>
    <w:rsid w:val="00541B5E"/>
    <w:rsid w:val="005439C3"/>
    <w:rsid w:val="00560D1A"/>
    <w:rsid w:val="00571C3C"/>
    <w:rsid w:val="00575F11"/>
    <w:rsid w:val="00582908"/>
    <w:rsid w:val="00594D84"/>
    <w:rsid w:val="005A3FC4"/>
    <w:rsid w:val="005B6850"/>
    <w:rsid w:val="005C0C5E"/>
    <w:rsid w:val="005D358D"/>
    <w:rsid w:val="00607B34"/>
    <w:rsid w:val="00626735"/>
    <w:rsid w:val="00632288"/>
    <w:rsid w:val="006361A4"/>
    <w:rsid w:val="00645085"/>
    <w:rsid w:val="006451D4"/>
    <w:rsid w:val="006471AB"/>
    <w:rsid w:val="00665044"/>
    <w:rsid w:val="0066509C"/>
    <w:rsid w:val="006658B2"/>
    <w:rsid w:val="00680DD8"/>
    <w:rsid w:val="006849CD"/>
    <w:rsid w:val="006A24E2"/>
    <w:rsid w:val="006A6C99"/>
    <w:rsid w:val="006C306B"/>
    <w:rsid w:val="006C6BEE"/>
    <w:rsid w:val="006D122F"/>
    <w:rsid w:val="006F1C72"/>
    <w:rsid w:val="007326E4"/>
    <w:rsid w:val="0073295C"/>
    <w:rsid w:val="00735C25"/>
    <w:rsid w:val="00741483"/>
    <w:rsid w:val="00751701"/>
    <w:rsid w:val="0075237A"/>
    <w:rsid w:val="0075798B"/>
    <w:rsid w:val="00760739"/>
    <w:rsid w:val="0076607F"/>
    <w:rsid w:val="007779B5"/>
    <w:rsid w:val="007A1035"/>
    <w:rsid w:val="007B318E"/>
    <w:rsid w:val="007D47B6"/>
    <w:rsid w:val="007D4C01"/>
    <w:rsid w:val="007F61A6"/>
    <w:rsid w:val="007F61AD"/>
    <w:rsid w:val="00806579"/>
    <w:rsid w:val="00843B27"/>
    <w:rsid w:val="008468F4"/>
    <w:rsid w:val="00847426"/>
    <w:rsid w:val="00847F39"/>
    <w:rsid w:val="00850719"/>
    <w:rsid w:val="00855469"/>
    <w:rsid w:val="00856787"/>
    <w:rsid w:val="0086618A"/>
    <w:rsid w:val="00867F95"/>
    <w:rsid w:val="00874EE3"/>
    <w:rsid w:val="008777F4"/>
    <w:rsid w:val="00886797"/>
    <w:rsid w:val="00891CAA"/>
    <w:rsid w:val="00893BBE"/>
    <w:rsid w:val="008A69A2"/>
    <w:rsid w:val="008B1B98"/>
    <w:rsid w:val="008B3687"/>
    <w:rsid w:val="008B734A"/>
    <w:rsid w:val="008C2703"/>
    <w:rsid w:val="008C673E"/>
    <w:rsid w:val="008D6B8B"/>
    <w:rsid w:val="008F4CD2"/>
    <w:rsid w:val="008F7508"/>
    <w:rsid w:val="0090670D"/>
    <w:rsid w:val="00923A28"/>
    <w:rsid w:val="009350D4"/>
    <w:rsid w:val="00943DA4"/>
    <w:rsid w:val="00943F47"/>
    <w:rsid w:val="00945980"/>
    <w:rsid w:val="00946606"/>
    <w:rsid w:val="009503C3"/>
    <w:rsid w:val="0096626B"/>
    <w:rsid w:val="0097768C"/>
    <w:rsid w:val="00983674"/>
    <w:rsid w:val="009C1ABC"/>
    <w:rsid w:val="009C4327"/>
    <w:rsid w:val="009F258B"/>
    <w:rsid w:val="00A05EDD"/>
    <w:rsid w:val="00A17084"/>
    <w:rsid w:val="00A2248D"/>
    <w:rsid w:val="00A22778"/>
    <w:rsid w:val="00A45690"/>
    <w:rsid w:val="00A5434A"/>
    <w:rsid w:val="00A57961"/>
    <w:rsid w:val="00A709DE"/>
    <w:rsid w:val="00A80950"/>
    <w:rsid w:val="00A83F92"/>
    <w:rsid w:val="00AA6F7D"/>
    <w:rsid w:val="00AC3BA4"/>
    <w:rsid w:val="00AD1F6B"/>
    <w:rsid w:val="00AE3963"/>
    <w:rsid w:val="00AE4E57"/>
    <w:rsid w:val="00AF61BA"/>
    <w:rsid w:val="00B060A7"/>
    <w:rsid w:val="00B27A66"/>
    <w:rsid w:val="00B30CBA"/>
    <w:rsid w:val="00B63FDE"/>
    <w:rsid w:val="00B76DF6"/>
    <w:rsid w:val="00BA6953"/>
    <w:rsid w:val="00BB496D"/>
    <w:rsid w:val="00BC0C53"/>
    <w:rsid w:val="00BC56F0"/>
    <w:rsid w:val="00BE2683"/>
    <w:rsid w:val="00BF7AA7"/>
    <w:rsid w:val="00C20CA8"/>
    <w:rsid w:val="00C254AF"/>
    <w:rsid w:val="00C428E3"/>
    <w:rsid w:val="00C5499E"/>
    <w:rsid w:val="00C60407"/>
    <w:rsid w:val="00C620C9"/>
    <w:rsid w:val="00C80D6E"/>
    <w:rsid w:val="00C8311C"/>
    <w:rsid w:val="00C91E97"/>
    <w:rsid w:val="00CA5113"/>
    <w:rsid w:val="00CC42BE"/>
    <w:rsid w:val="00CC49DD"/>
    <w:rsid w:val="00CC4C91"/>
    <w:rsid w:val="00CE023E"/>
    <w:rsid w:val="00D00590"/>
    <w:rsid w:val="00D00976"/>
    <w:rsid w:val="00D137E0"/>
    <w:rsid w:val="00D20EA2"/>
    <w:rsid w:val="00D21117"/>
    <w:rsid w:val="00D367B8"/>
    <w:rsid w:val="00D6542D"/>
    <w:rsid w:val="00D709B1"/>
    <w:rsid w:val="00D74C79"/>
    <w:rsid w:val="00D86AF9"/>
    <w:rsid w:val="00D96D3C"/>
    <w:rsid w:val="00DA0A1C"/>
    <w:rsid w:val="00DA4BAF"/>
    <w:rsid w:val="00DB156F"/>
    <w:rsid w:val="00DC524B"/>
    <w:rsid w:val="00DF5977"/>
    <w:rsid w:val="00DF7079"/>
    <w:rsid w:val="00E015B1"/>
    <w:rsid w:val="00E050D1"/>
    <w:rsid w:val="00E11B7A"/>
    <w:rsid w:val="00E1319E"/>
    <w:rsid w:val="00E16BD0"/>
    <w:rsid w:val="00E4034E"/>
    <w:rsid w:val="00E55B33"/>
    <w:rsid w:val="00E630EA"/>
    <w:rsid w:val="00E645C6"/>
    <w:rsid w:val="00E85CBA"/>
    <w:rsid w:val="00E90121"/>
    <w:rsid w:val="00E968A6"/>
    <w:rsid w:val="00EB7EB1"/>
    <w:rsid w:val="00EC00BE"/>
    <w:rsid w:val="00EC29C7"/>
    <w:rsid w:val="00ED4CE3"/>
    <w:rsid w:val="00ED6565"/>
    <w:rsid w:val="00ED693C"/>
    <w:rsid w:val="00EE748C"/>
    <w:rsid w:val="00EF4834"/>
    <w:rsid w:val="00F227C9"/>
    <w:rsid w:val="00F43EF3"/>
    <w:rsid w:val="00F52118"/>
    <w:rsid w:val="00F52916"/>
    <w:rsid w:val="00F62126"/>
    <w:rsid w:val="00F64E21"/>
    <w:rsid w:val="00F65C21"/>
    <w:rsid w:val="00F76134"/>
    <w:rsid w:val="00F81317"/>
    <w:rsid w:val="00F87BB6"/>
    <w:rsid w:val="00F90A02"/>
    <w:rsid w:val="00F93351"/>
    <w:rsid w:val="00FA3729"/>
    <w:rsid w:val="00FB2AA0"/>
    <w:rsid w:val="00FC12C5"/>
    <w:rsid w:val="00FD60FD"/>
    <w:rsid w:val="00FE62EA"/>
    <w:rsid w:val="00FF3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>
      <o:colormenu v:ext="edit" fillcolor="none [2732]" strokecolor="none"/>
    </o:shapedefaults>
    <o:shapelayout v:ext="edit">
      <o:idmap v:ext="edit" data="1"/>
      <o:regrouptable v:ext="edit">
        <o:entry new="1" old="0"/>
        <o:entry new="2" old="1"/>
        <o:entry new="3" old="0"/>
        <o:entry new="4" old="0"/>
        <o:entry new="5" old="0"/>
      </o:regrouptable>
    </o:shapelayout>
  </w:shapeDefaults>
  <w:decimalSymbol w:val=","/>
  <w:listSeparator w:val=";"/>
  <w14:docId w14:val="1E32690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">
    <w:name w:val="Normal"/>
    <w:qFormat/>
    <w:rsid w:val="00485AB3"/>
    <w:rPr>
      <w:sz w:val="26"/>
      <w:szCs w:val="22"/>
      <w:lang w:eastAsia="en-US"/>
    </w:rPr>
  </w:style>
  <w:style w:type="paragraph" w:styleId="Kop1">
    <w:name w:val="heading 1"/>
    <w:basedOn w:val="Normaal"/>
    <w:next w:val="Normaal"/>
    <w:link w:val="Kop1Teken"/>
    <w:uiPriority w:val="9"/>
    <w:qFormat/>
    <w:rsid w:val="00DF5977"/>
    <w:pPr>
      <w:keepNext/>
      <w:keepLines/>
      <w:shd w:val="clear" w:color="auto" w:fill="D03B23"/>
      <w:spacing w:before="360" w:after="240" w:line="360" w:lineRule="auto"/>
      <w:outlineLvl w:val="0"/>
    </w:pPr>
    <w:rPr>
      <w:rFonts w:ascii="Cambria" w:eastAsia="Times New Roman" w:hAnsi="Cambria"/>
      <w:caps/>
      <w:color w:val="FFFFFF"/>
      <w:position w:val="-60"/>
      <w:sz w:val="40"/>
      <w:szCs w:val="40"/>
    </w:rPr>
  </w:style>
  <w:style w:type="paragraph" w:styleId="Kop2">
    <w:name w:val="heading 2"/>
    <w:basedOn w:val="Normaal"/>
    <w:next w:val="Normaal"/>
    <w:link w:val="Kop2Teken"/>
    <w:uiPriority w:val="9"/>
    <w:qFormat/>
    <w:rsid w:val="008F4CD2"/>
    <w:pPr>
      <w:keepNext/>
      <w:keepLines/>
      <w:spacing w:before="200"/>
      <w:outlineLvl w:val="1"/>
    </w:pPr>
    <w:rPr>
      <w:rFonts w:ascii="Cambria" w:eastAsia="Times New Roman" w:hAnsi="Cambria"/>
      <w:b/>
      <w:bCs/>
      <w:smallCaps/>
      <w:color w:val="4F81BD"/>
      <w:sz w:val="32"/>
      <w:szCs w:val="32"/>
    </w:rPr>
  </w:style>
  <w:style w:type="paragraph" w:styleId="Kop3">
    <w:name w:val="heading 3"/>
    <w:basedOn w:val="Normaal"/>
    <w:next w:val="Normaal"/>
    <w:link w:val="Kop3Teken"/>
    <w:qFormat/>
    <w:rsid w:val="00FF32E0"/>
    <w:pPr>
      <w:keepNext/>
      <w:spacing w:before="240" w:after="60"/>
      <w:outlineLvl w:val="2"/>
    </w:pPr>
    <w:rPr>
      <w:rFonts w:ascii="Arial" w:eastAsia="Times New Roman" w:hAnsi="Arial"/>
      <w:b/>
      <w:bCs/>
      <w:szCs w:val="26"/>
      <w:lang w:eastAsia="nl-NL"/>
    </w:rPr>
  </w:style>
  <w:style w:type="paragraph" w:styleId="Kop4">
    <w:name w:val="heading 4"/>
    <w:basedOn w:val="Normaal"/>
    <w:next w:val="Normaal"/>
    <w:qFormat/>
    <w:rsid w:val="00ED6565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Kop6">
    <w:name w:val="heading 6"/>
    <w:basedOn w:val="Normaal"/>
    <w:next w:val="Normaal"/>
    <w:qFormat/>
    <w:rsid w:val="00ED6565"/>
    <w:pPr>
      <w:spacing w:before="240" w:after="60"/>
      <w:outlineLvl w:val="5"/>
    </w:pPr>
    <w:rPr>
      <w:rFonts w:ascii="Times New Roman" w:hAnsi="Times New Roman"/>
      <w:b/>
      <w:bCs/>
      <w:sz w:val="22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Lijstalinea1">
    <w:name w:val="Lijstalinea1"/>
    <w:basedOn w:val="Normaal"/>
    <w:uiPriority w:val="34"/>
    <w:qFormat/>
    <w:rsid w:val="00FF32E0"/>
    <w:pPr>
      <w:ind w:left="720"/>
      <w:contextualSpacing/>
    </w:pPr>
  </w:style>
  <w:style w:type="character" w:customStyle="1" w:styleId="Kop2Teken">
    <w:name w:val="Kop 2 Teken"/>
    <w:link w:val="Kop2"/>
    <w:uiPriority w:val="9"/>
    <w:rsid w:val="008F4CD2"/>
    <w:rPr>
      <w:rFonts w:ascii="Cambria" w:eastAsia="Times New Roman" w:hAnsi="Cambria"/>
      <w:b/>
      <w:bCs/>
      <w:smallCaps/>
      <w:color w:val="4F81BD"/>
      <w:sz w:val="32"/>
      <w:szCs w:val="32"/>
      <w:lang w:val="nl-NL"/>
    </w:rPr>
  </w:style>
  <w:style w:type="character" w:customStyle="1" w:styleId="Kop1Teken">
    <w:name w:val="Kop 1 Teken"/>
    <w:link w:val="Kop1"/>
    <w:uiPriority w:val="9"/>
    <w:rsid w:val="00DF5977"/>
    <w:rPr>
      <w:rFonts w:ascii="Cambria" w:eastAsia="Times New Roman" w:hAnsi="Cambria"/>
      <w:caps/>
      <w:color w:val="FFFFFF"/>
      <w:position w:val="-60"/>
      <w:sz w:val="40"/>
      <w:szCs w:val="40"/>
      <w:shd w:val="clear" w:color="auto" w:fill="D03B23"/>
      <w:lang w:val="nl-NL"/>
    </w:rPr>
  </w:style>
  <w:style w:type="paragraph" w:styleId="Titel">
    <w:name w:val="Title"/>
    <w:basedOn w:val="Normaal"/>
    <w:next w:val="Normaal"/>
    <w:link w:val="TitelTeken"/>
    <w:uiPriority w:val="10"/>
    <w:qFormat/>
    <w:rsid w:val="00FF32E0"/>
    <w:pPr>
      <w:spacing w:after="300"/>
      <w:contextualSpacing/>
    </w:pPr>
    <w:rPr>
      <w:rFonts w:ascii="Cambria" w:eastAsia="Times New Roman" w:hAnsi="Cambria"/>
      <w:color w:val="17365D"/>
      <w:spacing w:val="5"/>
      <w:kern w:val="28"/>
      <w:sz w:val="96"/>
      <w:szCs w:val="52"/>
      <w:lang w:val="en-US"/>
    </w:rPr>
  </w:style>
  <w:style w:type="character" w:customStyle="1" w:styleId="TitelTeken">
    <w:name w:val="Titel Teken"/>
    <w:link w:val="Titel"/>
    <w:uiPriority w:val="10"/>
    <w:rsid w:val="00FF32E0"/>
    <w:rPr>
      <w:rFonts w:ascii="Cambria" w:eastAsia="Times New Roman" w:hAnsi="Cambria"/>
      <w:color w:val="17365D"/>
      <w:spacing w:val="5"/>
      <w:kern w:val="28"/>
      <w:sz w:val="96"/>
      <w:szCs w:val="52"/>
      <w:lang w:val="en-US" w:eastAsia="en-US"/>
    </w:rPr>
  </w:style>
  <w:style w:type="paragraph" w:styleId="Koptekst">
    <w:name w:val="header"/>
    <w:basedOn w:val="Normaal"/>
    <w:link w:val="KoptekstTeken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KoptekstTeken">
    <w:name w:val="Koptekst Teken"/>
    <w:link w:val="Koptekst"/>
    <w:uiPriority w:val="99"/>
    <w:rsid w:val="00FF32E0"/>
    <w:rPr>
      <w:sz w:val="22"/>
      <w:szCs w:val="22"/>
    </w:rPr>
  </w:style>
  <w:style w:type="paragraph" w:styleId="Voettekst">
    <w:name w:val="footer"/>
    <w:basedOn w:val="Normaal"/>
    <w:link w:val="VoettekstTeken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VoettekstTeken">
    <w:name w:val="Voettekst Teken"/>
    <w:link w:val="Voettekst"/>
    <w:uiPriority w:val="99"/>
    <w:rsid w:val="00FF32E0"/>
    <w:rPr>
      <w:sz w:val="22"/>
      <w:szCs w:val="22"/>
    </w:rPr>
  </w:style>
  <w:style w:type="character" w:styleId="Hyperlink">
    <w:name w:val="Hyperlink"/>
    <w:uiPriority w:val="99"/>
    <w:unhideWhenUsed/>
    <w:rsid w:val="00FF32E0"/>
    <w:rPr>
      <w:color w:val="0000FF"/>
      <w:u w:val="single"/>
    </w:rPr>
  </w:style>
  <w:style w:type="table" w:styleId="Tabelraster">
    <w:name w:val="Table Grid"/>
    <w:basedOn w:val="Standaardtabel"/>
    <w:uiPriority w:val="59"/>
    <w:rsid w:val="00FF32E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Kop3Teken">
    <w:name w:val="Kop 3 Teken"/>
    <w:link w:val="Kop3"/>
    <w:rsid w:val="00FF32E0"/>
    <w:rPr>
      <w:rFonts w:ascii="Arial" w:eastAsia="Times New Roman" w:hAnsi="Arial" w:cs="Arial"/>
      <w:b/>
      <w:bCs/>
      <w:sz w:val="26"/>
      <w:szCs w:val="26"/>
      <w:lang w:val="nl-NL" w:eastAsia="nl-NL"/>
    </w:rPr>
  </w:style>
  <w:style w:type="paragraph" w:styleId="Normaalweb">
    <w:name w:val="Normal (Web)"/>
    <w:basedOn w:val="Normaal"/>
    <w:uiPriority w:val="99"/>
    <w:rsid w:val="00FF32E0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KeerOm">
    <w:name w:val="KeerOm"/>
    <w:basedOn w:val="Normaal"/>
    <w:qFormat/>
    <w:rsid w:val="00FF32E0"/>
    <w:rPr>
      <w:b/>
      <w:color w:val="5B93D7"/>
      <w:sz w:val="32"/>
    </w:rPr>
  </w:style>
  <w:style w:type="paragraph" w:customStyle="1" w:styleId="Opgave">
    <w:name w:val="Opgave"/>
    <w:basedOn w:val="Normaal"/>
    <w:qFormat/>
    <w:rsid w:val="002927B3"/>
    <w:pPr>
      <w:numPr>
        <w:numId w:val="8"/>
      </w:numPr>
      <w:shd w:val="clear" w:color="auto" w:fill="339966"/>
    </w:pPr>
    <w:rPr>
      <w:b/>
      <w:color w:val="FFFFFF"/>
    </w:rPr>
  </w:style>
  <w:style w:type="paragraph" w:customStyle="1" w:styleId="Tip">
    <w:name w:val="Tip"/>
    <w:basedOn w:val="Normaal"/>
    <w:qFormat/>
    <w:rsid w:val="00E630EA"/>
    <w:pPr>
      <w:keepNext/>
    </w:pPr>
    <w:rPr>
      <w:b/>
      <w:smallCaps/>
      <w:color w:val="2978B2"/>
      <w:spacing w:val="30"/>
      <w:sz w:val="32"/>
    </w:rPr>
  </w:style>
  <w:style w:type="character" w:styleId="Verwijzingopmerking">
    <w:name w:val="annotation reference"/>
    <w:semiHidden/>
    <w:rsid w:val="00EC29C7"/>
    <w:rPr>
      <w:sz w:val="16"/>
      <w:szCs w:val="16"/>
    </w:rPr>
  </w:style>
  <w:style w:type="paragraph" w:styleId="Tekstopmerking">
    <w:name w:val="annotation text"/>
    <w:basedOn w:val="Normaal"/>
    <w:semiHidden/>
    <w:rsid w:val="00EC29C7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semiHidden/>
    <w:rsid w:val="00EC29C7"/>
    <w:rPr>
      <w:b/>
      <w:bCs/>
    </w:rPr>
  </w:style>
  <w:style w:type="paragraph" w:styleId="Ballontekst">
    <w:name w:val="Balloon Text"/>
    <w:basedOn w:val="Normaal"/>
    <w:semiHidden/>
    <w:rsid w:val="00EC29C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Standaardalinea-lettertype"/>
    <w:rsid w:val="00ED6565"/>
  </w:style>
  <w:style w:type="character" w:customStyle="1" w:styleId="apple-style-span">
    <w:name w:val="apple-style-span"/>
    <w:basedOn w:val="Standaardalinea-lettertype"/>
    <w:rsid w:val="00F64E21"/>
  </w:style>
  <w:style w:type="paragraph" w:customStyle="1" w:styleId="Praktijk">
    <w:name w:val="Praktijk"/>
    <w:basedOn w:val="Normaal"/>
    <w:qFormat/>
    <w:rsid w:val="004D2224"/>
    <w:rPr>
      <w:b/>
      <w:smallCaps/>
      <w:color w:val="D03B23"/>
      <w:spacing w:val="30"/>
      <w:sz w:val="32"/>
      <w:szCs w:val="26"/>
    </w:rPr>
  </w:style>
  <w:style w:type="paragraph" w:customStyle="1" w:styleId="product-description">
    <w:name w:val="product-description"/>
    <w:basedOn w:val="Normaal"/>
    <w:rsid w:val="00F64E21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discount-label">
    <w:name w:val="discount-label"/>
    <w:basedOn w:val="Standaardalinea-lettertype"/>
    <w:rsid w:val="00F64E21"/>
  </w:style>
  <w:style w:type="character" w:customStyle="1" w:styleId="price-label">
    <w:name w:val="price-label"/>
    <w:basedOn w:val="Standaardalinea-lettertype"/>
    <w:rsid w:val="00F64E21"/>
  </w:style>
  <w:style w:type="character" w:styleId="Zwaar">
    <w:name w:val="Strong"/>
    <w:uiPriority w:val="22"/>
    <w:qFormat/>
    <w:rsid w:val="00F64E21"/>
    <w:rPr>
      <w:b/>
      <w:bCs/>
    </w:rPr>
  </w:style>
  <w:style w:type="character" w:styleId="GevolgdeHyperlink">
    <w:name w:val="FollowedHyperlink"/>
    <w:uiPriority w:val="99"/>
    <w:semiHidden/>
    <w:unhideWhenUsed/>
    <w:rsid w:val="00632288"/>
    <w:rPr>
      <w:color w:val="800080"/>
      <w:u w:val="single"/>
    </w:rPr>
  </w:style>
  <w:style w:type="paragraph" w:styleId="Lijstalinea">
    <w:name w:val="List Paragraph"/>
    <w:basedOn w:val="Normaal"/>
    <w:uiPriority w:val="34"/>
    <w:qFormat/>
    <w:rsid w:val="00560D1A"/>
    <w:pPr>
      <w:ind w:left="720"/>
      <w:contextualSpacing/>
    </w:pPr>
  </w:style>
  <w:style w:type="character" w:customStyle="1" w:styleId="label">
    <w:name w:val="label"/>
    <w:basedOn w:val="Standaardalinea-lettertype"/>
    <w:rsid w:val="00560D1A"/>
  </w:style>
  <w:style w:type="paragraph" w:customStyle="1" w:styleId="groenetekst">
    <w:name w:val="groene_tekst"/>
    <w:basedOn w:val="Normaal"/>
    <w:qFormat/>
    <w:rsid w:val="00481487"/>
    <w:rPr>
      <w:color w:val="008000"/>
    </w:rPr>
  </w:style>
  <w:style w:type="paragraph" w:customStyle="1" w:styleId="streepje">
    <w:name w:val="streepje"/>
    <w:basedOn w:val="Normaal"/>
    <w:qFormat/>
    <w:rsid w:val="00121EC2"/>
    <w:pPr>
      <w:pBdr>
        <w:bottom w:val="single" w:sz="8" w:space="1" w:color="008000"/>
      </w:pBdr>
      <w:spacing w:after="120"/>
    </w:pPr>
  </w:style>
  <w:style w:type="paragraph" w:customStyle="1" w:styleId="rekenverwijzing">
    <w:name w:val="rekenverwijzing"/>
    <w:basedOn w:val="Normaal"/>
    <w:qFormat/>
    <w:rsid w:val="008F4CD2"/>
    <w:rPr>
      <w:color w:val="008000"/>
    </w:rPr>
  </w:style>
  <w:style w:type="character" w:styleId="Intensievebenadrukking">
    <w:name w:val="Intense Emphasis"/>
    <w:basedOn w:val="Standaardalinea-lettertype"/>
    <w:uiPriority w:val="21"/>
    <w:qFormat/>
    <w:rsid w:val="00ED4CE3"/>
    <w:rPr>
      <w:b/>
      <w:bCs/>
      <w:i/>
      <w:iCs/>
      <w:color w:val="4F81BD" w:themeColor="accent1"/>
    </w:rPr>
  </w:style>
  <w:style w:type="character" w:customStyle="1" w:styleId="yield">
    <w:name w:val="yield"/>
    <w:basedOn w:val="Standaardalinea-lettertype"/>
    <w:rsid w:val="00ED4CE3"/>
  </w:style>
  <w:style w:type="paragraph" w:customStyle="1" w:styleId="ingredient">
    <w:name w:val="ingredient"/>
    <w:basedOn w:val="Normaal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paragraph" w:customStyle="1" w:styleId="instructions">
    <w:name w:val="instructions"/>
    <w:basedOn w:val="Normaal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character" w:customStyle="1" w:styleId="style241">
    <w:name w:val="style241"/>
    <w:basedOn w:val="Standaardalinea-lettertype"/>
    <w:rsid w:val="00ED4CE3"/>
    <w:rPr>
      <w:rFonts w:ascii="Arial" w:hAnsi="Arial" w:cs="Arial" w:hint="default"/>
      <w:sz w:val="18"/>
      <w:szCs w:val="18"/>
    </w:rPr>
  </w:style>
  <w:style w:type="character" w:customStyle="1" w:styleId="author">
    <w:name w:val="author"/>
    <w:basedOn w:val="Standaardalinea-lettertype"/>
    <w:rsid w:val="00ED4CE3"/>
  </w:style>
  <w:style w:type="character" w:customStyle="1" w:styleId="published">
    <w:name w:val="published"/>
    <w:basedOn w:val="Standaardalinea-lettertype"/>
    <w:rsid w:val="00ED4CE3"/>
  </w:style>
  <w:style w:type="character" w:customStyle="1" w:styleId="cacheaantalbekeken">
    <w:name w:val="cache_aantal_bekeken"/>
    <w:basedOn w:val="Standaardalinea-lettertype"/>
    <w:rsid w:val="00ED4CE3"/>
  </w:style>
  <w:style w:type="character" w:customStyle="1" w:styleId="duration">
    <w:name w:val="duration"/>
    <w:basedOn w:val="Standaardalinea-lettertype"/>
    <w:rsid w:val="00ED4CE3"/>
  </w:style>
  <w:style w:type="character" w:styleId="Tekstvantijdelijkeaanduiding">
    <w:name w:val="Placeholder Text"/>
    <w:basedOn w:val="Standaardalinea-lettertype"/>
    <w:uiPriority w:val="67"/>
    <w:rsid w:val="00DA4BAF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">
    <w:name w:val="Normal"/>
    <w:qFormat/>
    <w:rsid w:val="00485AB3"/>
    <w:rPr>
      <w:sz w:val="26"/>
      <w:szCs w:val="22"/>
      <w:lang w:eastAsia="en-US"/>
    </w:rPr>
  </w:style>
  <w:style w:type="paragraph" w:styleId="Kop1">
    <w:name w:val="heading 1"/>
    <w:basedOn w:val="Normaal"/>
    <w:next w:val="Normaal"/>
    <w:link w:val="Kop1Teken"/>
    <w:uiPriority w:val="9"/>
    <w:qFormat/>
    <w:rsid w:val="00DF5977"/>
    <w:pPr>
      <w:keepNext/>
      <w:keepLines/>
      <w:shd w:val="clear" w:color="auto" w:fill="D03B23"/>
      <w:spacing w:before="360" w:after="240" w:line="360" w:lineRule="auto"/>
      <w:outlineLvl w:val="0"/>
    </w:pPr>
    <w:rPr>
      <w:rFonts w:ascii="Cambria" w:eastAsia="Times New Roman" w:hAnsi="Cambria"/>
      <w:caps/>
      <w:color w:val="FFFFFF"/>
      <w:position w:val="-60"/>
      <w:sz w:val="40"/>
      <w:szCs w:val="40"/>
    </w:rPr>
  </w:style>
  <w:style w:type="paragraph" w:styleId="Kop2">
    <w:name w:val="heading 2"/>
    <w:basedOn w:val="Normaal"/>
    <w:next w:val="Normaal"/>
    <w:link w:val="Kop2Teken"/>
    <w:uiPriority w:val="9"/>
    <w:qFormat/>
    <w:rsid w:val="008F4CD2"/>
    <w:pPr>
      <w:keepNext/>
      <w:keepLines/>
      <w:spacing w:before="200"/>
      <w:outlineLvl w:val="1"/>
    </w:pPr>
    <w:rPr>
      <w:rFonts w:ascii="Cambria" w:eastAsia="Times New Roman" w:hAnsi="Cambria"/>
      <w:b/>
      <w:bCs/>
      <w:smallCaps/>
      <w:color w:val="4F81BD"/>
      <w:sz w:val="32"/>
      <w:szCs w:val="32"/>
    </w:rPr>
  </w:style>
  <w:style w:type="paragraph" w:styleId="Kop3">
    <w:name w:val="heading 3"/>
    <w:basedOn w:val="Normaal"/>
    <w:next w:val="Normaal"/>
    <w:link w:val="Kop3Teken"/>
    <w:qFormat/>
    <w:rsid w:val="00FF32E0"/>
    <w:pPr>
      <w:keepNext/>
      <w:spacing w:before="240" w:after="60"/>
      <w:outlineLvl w:val="2"/>
    </w:pPr>
    <w:rPr>
      <w:rFonts w:ascii="Arial" w:eastAsia="Times New Roman" w:hAnsi="Arial"/>
      <w:b/>
      <w:bCs/>
      <w:szCs w:val="26"/>
      <w:lang w:eastAsia="nl-NL"/>
    </w:rPr>
  </w:style>
  <w:style w:type="paragraph" w:styleId="Kop4">
    <w:name w:val="heading 4"/>
    <w:basedOn w:val="Normaal"/>
    <w:next w:val="Normaal"/>
    <w:qFormat/>
    <w:rsid w:val="00ED6565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Kop6">
    <w:name w:val="heading 6"/>
    <w:basedOn w:val="Normaal"/>
    <w:next w:val="Normaal"/>
    <w:qFormat/>
    <w:rsid w:val="00ED6565"/>
    <w:pPr>
      <w:spacing w:before="240" w:after="60"/>
      <w:outlineLvl w:val="5"/>
    </w:pPr>
    <w:rPr>
      <w:rFonts w:ascii="Times New Roman" w:hAnsi="Times New Roman"/>
      <w:b/>
      <w:bCs/>
      <w:sz w:val="22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Lijstalinea1">
    <w:name w:val="Lijstalinea1"/>
    <w:basedOn w:val="Normaal"/>
    <w:uiPriority w:val="34"/>
    <w:qFormat/>
    <w:rsid w:val="00FF32E0"/>
    <w:pPr>
      <w:ind w:left="720"/>
      <w:contextualSpacing/>
    </w:pPr>
  </w:style>
  <w:style w:type="character" w:customStyle="1" w:styleId="Kop2Teken">
    <w:name w:val="Kop 2 Teken"/>
    <w:link w:val="Kop2"/>
    <w:uiPriority w:val="9"/>
    <w:rsid w:val="008F4CD2"/>
    <w:rPr>
      <w:rFonts w:ascii="Cambria" w:eastAsia="Times New Roman" w:hAnsi="Cambria"/>
      <w:b/>
      <w:bCs/>
      <w:smallCaps/>
      <w:color w:val="4F81BD"/>
      <w:sz w:val="32"/>
      <w:szCs w:val="32"/>
      <w:lang w:val="nl-NL"/>
    </w:rPr>
  </w:style>
  <w:style w:type="character" w:customStyle="1" w:styleId="Kop1Teken">
    <w:name w:val="Kop 1 Teken"/>
    <w:link w:val="Kop1"/>
    <w:uiPriority w:val="9"/>
    <w:rsid w:val="00DF5977"/>
    <w:rPr>
      <w:rFonts w:ascii="Cambria" w:eastAsia="Times New Roman" w:hAnsi="Cambria"/>
      <w:caps/>
      <w:color w:val="FFFFFF"/>
      <w:position w:val="-60"/>
      <w:sz w:val="40"/>
      <w:szCs w:val="40"/>
      <w:shd w:val="clear" w:color="auto" w:fill="D03B23"/>
      <w:lang w:val="nl-NL"/>
    </w:rPr>
  </w:style>
  <w:style w:type="paragraph" w:styleId="Titel">
    <w:name w:val="Title"/>
    <w:basedOn w:val="Normaal"/>
    <w:next w:val="Normaal"/>
    <w:link w:val="TitelTeken"/>
    <w:uiPriority w:val="10"/>
    <w:qFormat/>
    <w:rsid w:val="00FF32E0"/>
    <w:pPr>
      <w:spacing w:after="300"/>
      <w:contextualSpacing/>
    </w:pPr>
    <w:rPr>
      <w:rFonts w:ascii="Cambria" w:eastAsia="Times New Roman" w:hAnsi="Cambria"/>
      <w:color w:val="17365D"/>
      <w:spacing w:val="5"/>
      <w:kern w:val="28"/>
      <w:sz w:val="96"/>
      <w:szCs w:val="52"/>
      <w:lang w:val="en-US"/>
    </w:rPr>
  </w:style>
  <w:style w:type="character" w:customStyle="1" w:styleId="TitelTeken">
    <w:name w:val="Titel Teken"/>
    <w:link w:val="Titel"/>
    <w:uiPriority w:val="10"/>
    <w:rsid w:val="00FF32E0"/>
    <w:rPr>
      <w:rFonts w:ascii="Cambria" w:eastAsia="Times New Roman" w:hAnsi="Cambria"/>
      <w:color w:val="17365D"/>
      <w:spacing w:val="5"/>
      <w:kern w:val="28"/>
      <w:sz w:val="96"/>
      <w:szCs w:val="52"/>
      <w:lang w:val="en-US" w:eastAsia="en-US"/>
    </w:rPr>
  </w:style>
  <w:style w:type="paragraph" w:styleId="Koptekst">
    <w:name w:val="header"/>
    <w:basedOn w:val="Normaal"/>
    <w:link w:val="KoptekstTeken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KoptekstTeken">
    <w:name w:val="Koptekst Teken"/>
    <w:link w:val="Koptekst"/>
    <w:uiPriority w:val="99"/>
    <w:rsid w:val="00FF32E0"/>
    <w:rPr>
      <w:sz w:val="22"/>
      <w:szCs w:val="22"/>
    </w:rPr>
  </w:style>
  <w:style w:type="paragraph" w:styleId="Voettekst">
    <w:name w:val="footer"/>
    <w:basedOn w:val="Normaal"/>
    <w:link w:val="VoettekstTeken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VoettekstTeken">
    <w:name w:val="Voettekst Teken"/>
    <w:link w:val="Voettekst"/>
    <w:uiPriority w:val="99"/>
    <w:rsid w:val="00FF32E0"/>
    <w:rPr>
      <w:sz w:val="22"/>
      <w:szCs w:val="22"/>
    </w:rPr>
  </w:style>
  <w:style w:type="character" w:styleId="Hyperlink">
    <w:name w:val="Hyperlink"/>
    <w:uiPriority w:val="99"/>
    <w:unhideWhenUsed/>
    <w:rsid w:val="00FF32E0"/>
    <w:rPr>
      <w:color w:val="0000FF"/>
      <w:u w:val="single"/>
    </w:rPr>
  </w:style>
  <w:style w:type="table" w:styleId="Tabelraster">
    <w:name w:val="Table Grid"/>
    <w:basedOn w:val="Standaardtabel"/>
    <w:uiPriority w:val="59"/>
    <w:rsid w:val="00FF32E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Kop3Teken">
    <w:name w:val="Kop 3 Teken"/>
    <w:link w:val="Kop3"/>
    <w:rsid w:val="00FF32E0"/>
    <w:rPr>
      <w:rFonts w:ascii="Arial" w:eastAsia="Times New Roman" w:hAnsi="Arial" w:cs="Arial"/>
      <w:b/>
      <w:bCs/>
      <w:sz w:val="26"/>
      <w:szCs w:val="26"/>
      <w:lang w:val="nl-NL" w:eastAsia="nl-NL"/>
    </w:rPr>
  </w:style>
  <w:style w:type="paragraph" w:styleId="Normaalweb">
    <w:name w:val="Normal (Web)"/>
    <w:basedOn w:val="Normaal"/>
    <w:uiPriority w:val="99"/>
    <w:rsid w:val="00FF32E0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KeerOm">
    <w:name w:val="KeerOm"/>
    <w:basedOn w:val="Normaal"/>
    <w:qFormat/>
    <w:rsid w:val="00FF32E0"/>
    <w:rPr>
      <w:b/>
      <w:color w:val="5B93D7"/>
      <w:sz w:val="32"/>
    </w:rPr>
  </w:style>
  <w:style w:type="paragraph" w:customStyle="1" w:styleId="Opgave">
    <w:name w:val="Opgave"/>
    <w:basedOn w:val="Normaal"/>
    <w:qFormat/>
    <w:rsid w:val="002927B3"/>
    <w:pPr>
      <w:numPr>
        <w:numId w:val="8"/>
      </w:numPr>
      <w:shd w:val="clear" w:color="auto" w:fill="339966"/>
    </w:pPr>
    <w:rPr>
      <w:b/>
      <w:color w:val="FFFFFF"/>
    </w:rPr>
  </w:style>
  <w:style w:type="paragraph" w:customStyle="1" w:styleId="Tip">
    <w:name w:val="Tip"/>
    <w:basedOn w:val="Normaal"/>
    <w:qFormat/>
    <w:rsid w:val="00E630EA"/>
    <w:pPr>
      <w:keepNext/>
    </w:pPr>
    <w:rPr>
      <w:b/>
      <w:smallCaps/>
      <w:color w:val="2978B2"/>
      <w:spacing w:val="30"/>
      <w:sz w:val="32"/>
    </w:rPr>
  </w:style>
  <w:style w:type="character" w:styleId="Verwijzingopmerking">
    <w:name w:val="annotation reference"/>
    <w:semiHidden/>
    <w:rsid w:val="00EC29C7"/>
    <w:rPr>
      <w:sz w:val="16"/>
      <w:szCs w:val="16"/>
    </w:rPr>
  </w:style>
  <w:style w:type="paragraph" w:styleId="Tekstopmerking">
    <w:name w:val="annotation text"/>
    <w:basedOn w:val="Normaal"/>
    <w:semiHidden/>
    <w:rsid w:val="00EC29C7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semiHidden/>
    <w:rsid w:val="00EC29C7"/>
    <w:rPr>
      <w:b/>
      <w:bCs/>
    </w:rPr>
  </w:style>
  <w:style w:type="paragraph" w:styleId="Ballontekst">
    <w:name w:val="Balloon Text"/>
    <w:basedOn w:val="Normaal"/>
    <w:semiHidden/>
    <w:rsid w:val="00EC29C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Standaardalinea-lettertype"/>
    <w:rsid w:val="00ED6565"/>
  </w:style>
  <w:style w:type="character" w:customStyle="1" w:styleId="apple-style-span">
    <w:name w:val="apple-style-span"/>
    <w:basedOn w:val="Standaardalinea-lettertype"/>
    <w:rsid w:val="00F64E21"/>
  </w:style>
  <w:style w:type="paragraph" w:customStyle="1" w:styleId="Praktijk">
    <w:name w:val="Praktijk"/>
    <w:basedOn w:val="Normaal"/>
    <w:qFormat/>
    <w:rsid w:val="004D2224"/>
    <w:rPr>
      <w:b/>
      <w:smallCaps/>
      <w:color w:val="D03B23"/>
      <w:spacing w:val="30"/>
      <w:sz w:val="32"/>
      <w:szCs w:val="26"/>
    </w:rPr>
  </w:style>
  <w:style w:type="paragraph" w:customStyle="1" w:styleId="product-description">
    <w:name w:val="product-description"/>
    <w:basedOn w:val="Normaal"/>
    <w:rsid w:val="00F64E21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discount-label">
    <w:name w:val="discount-label"/>
    <w:basedOn w:val="Standaardalinea-lettertype"/>
    <w:rsid w:val="00F64E21"/>
  </w:style>
  <w:style w:type="character" w:customStyle="1" w:styleId="price-label">
    <w:name w:val="price-label"/>
    <w:basedOn w:val="Standaardalinea-lettertype"/>
    <w:rsid w:val="00F64E21"/>
  </w:style>
  <w:style w:type="character" w:styleId="Zwaar">
    <w:name w:val="Strong"/>
    <w:uiPriority w:val="22"/>
    <w:qFormat/>
    <w:rsid w:val="00F64E21"/>
    <w:rPr>
      <w:b/>
      <w:bCs/>
    </w:rPr>
  </w:style>
  <w:style w:type="character" w:styleId="GevolgdeHyperlink">
    <w:name w:val="FollowedHyperlink"/>
    <w:uiPriority w:val="99"/>
    <w:semiHidden/>
    <w:unhideWhenUsed/>
    <w:rsid w:val="00632288"/>
    <w:rPr>
      <w:color w:val="800080"/>
      <w:u w:val="single"/>
    </w:rPr>
  </w:style>
  <w:style w:type="paragraph" w:styleId="Lijstalinea">
    <w:name w:val="List Paragraph"/>
    <w:basedOn w:val="Normaal"/>
    <w:uiPriority w:val="34"/>
    <w:qFormat/>
    <w:rsid w:val="00560D1A"/>
    <w:pPr>
      <w:ind w:left="720"/>
      <w:contextualSpacing/>
    </w:pPr>
  </w:style>
  <w:style w:type="character" w:customStyle="1" w:styleId="label">
    <w:name w:val="label"/>
    <w:basedOn w:val="Standaardalinea-lettertype"/>
    <w:rsid w:val="00560D1A"/>
  </w:style>
  <w:style w:type="paragraph" w:customStyle="1" w:styleId="groenetekst">
    <w:name w:val="groene_tekst"/>
    <w:basedOn w:val="Normaal"/>
    <w:qFormat/>
    <w:rsid w:val="00481487"/>
    <w:rPr>
      <w:color w:val="008000"/>
    </w:rPr>
  </w:style>
  <w:style w:type="paragraph" w:customStyle="1" w:styleId="streepje">
    <w:name w:val="streepje"/>
    <w:basedOn w:val="Normaal"/>
    <w:qFormat/>
    <w:rsid w:val="00121EC2"/>
    <w:pPr>
      <w:pBdr>
        <w:bottom w:val="single" w:sz="8" w:space="1" w:color="008000"/>
      </w:pBdr>
      <w:spacing w:after="120"/>
    </w:pPr>
  </w:style>
  <w:style w:type="paragraph" w:customStyle="1" w:styleId="rekenverwijzing">
    <w:name w:val="rekenverwijzing"/>
    <w:basedOn w:val="Normaal"/>
    <w:qFormat/>
    <w:rsid w:val="008F4CD2"/>
    <w:rPr>
      <w:color w:val="008000"/>
    </w:rPr>
  </w:style>
  <w:style w:type="character" w:styleId="Intensievebenadrukking">
    <w:name w:val="Intense Emphasis"/>
    <w:basedOn w:val="Standaardalinea-lettertype"/>
    <w:uiPriority w:val="21"/>
    <w:qFormat/>
    <w:rsid w:val="00ED4CE3"/>
    <w:rPr>
      <w:b/>
      <w:bCs/>
      <w:i/>
      <w:iCs/>
      <w:color w:val="4F81BD" w:themeColor="accent1"/>
    </w:rPr>
  </w:style>
  <w:style w:type="character" w:customStyle="1" w:styleId="yield">
    <w:name w:val="yield"/>
    <w:basedOn w:val="Standaardalinea-lettertype"/>
    <w:rsid w:val="00ED4CE3"/>
  </w:style>
  <w:style w:type="paragraph" w:customStyle="1" w:styleId="ingredient">
    <w:name w:val="ingredient"/>
    <w:basedOn w:val="Normaal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paragraph" w:customStyle="1" w:styleId="instructions">
    <w:name w:val="instructions"/>
    <w:basedOn w:val="Normaal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character" w:customStyle="1" w:styleId="style241">
    <w:name w:val="style241"/>
    <w:basedOn w:val="Standaardalinea-lettertype"/>
    <w:rsid w:val="00ED4CE3"/>
    <w:rPr>
      <w:rFonts w:ascii="Arial" w:hAnsi="Arial" w:cs="Arial" w:hint="default"/>
      <w:sz w:val="18"/>
      <w:szCs w:val="18"/>
    </w:rPr>
  </w:style>
  <w:style w:type="character" w:customStyle="1" w:styleId="author">
    <w:name w:val="author"/>
    <w:basedOn w:val="Standaardalinea-lettertype"/>
    <w:rsid w:val="00ED4CE3"/>
  </w:style>
  <w:style w:type="character" w:customStyle="1" w:styleId="published">
    <w:name w:val="published"/>
    <w:basedOn w:val="Standaardalinea-lettertype"/>
    <w:rsid w:val="00ED4CE3"/>
  </w:style>
  <w:style w:type="character" w:customStyle="1" w:styleId="cacheaantalbekeken">
    <w:name w:val="cache_aantal_bekeken"/>
    <w:basedOn w:val="Standaardalinea-lettertype"/>
    <w:rsid w:val="00ED4CE3"/>
  </w:style>
  <w:style w:type="character" w:customStyle="1" w:styleId="duration">
    <w:name w:val="duration"/>
    <w:basedOn w:val="Standaardalinea-lettertype"/>
    <w:rsid w:val="00ED4CE3"/>
  </w:style>
  <w:style w:type="character" w:styleId="Tekstvantijdelijkeaanduiding">
    <w:name w:val="Placeholder Text"/>
    <w:basedOn w:val="Standaardalinea-lettertype"/>
    <w:uiPriority w:val="67"/>
    <w:rsid w:val="00DA4B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695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308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28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83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457805">
          <w:marLeft w:val="0"/>
          <w:marRight w:val="21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423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320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4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39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90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04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122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36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9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251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431305">
          <w:marLeft w:val="0"/>
          <w:marRight w:val="21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065458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43001">
              <w:marLeft w:val="0"/>
              <w:marRight w:val="225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92995">
              <w:marLeft w:val="0"/>
              <w:marRight w:val="225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7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70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7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333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13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704685">
          <w:marLeft w:val="0"/>
          <w:marRight w:val="21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27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jpeg"/><Relationship Id="rId16" Type="http://schemas.openxmlformats.org/officeDocument/2006/relationships/image" Target="media/image8.wmf"/><Relationship Id="rId17" Type="http://schemas.openxmlformats.org/officeDocument/2006/relationships/oleObject" Target="embeddings/oleObject1.bin"/><Relationship Id="rId18" Type="http://schemas.openxmlformats.org/officeDocument/2006/relationships/image" Target="media/image9.wmf"/><Relationship Id="rId19" Type="http://schemas.openxmlformats.org/officeDocument/2006/relationships/oleObject" Target="embeddings/oleObject2.bin"/><Relationship Id="rId63" Type="http://schemas.openxmlformats.org/officeDocument/2006/relationships/theme" Target="theme/theme1.xml"/><Relationship Id="rId50" Type="http://schemas.openxmlformats.org/officeDocument/2006/relationships/image" Target="media/image26.wmf"/><Relationship Id="rId51" Type="http://schemas.openxmlformats.org/officeDocument/2006/relationships/oleObject" Target="embeddings/oleObject16.bin"/><Relationship Id="rId52" Type="http://schemas.openxmlformats.org/officeDocument/2006/relationships/image" Target="media/image27.wmf"/><Relationship Id="rId53" Type="http://schemas.openxmlformats.org/officeDocument/2006/relationships/oleObject" Target="embeddings/oleObject17.bin"/><Relationship Id="rId54" Type="http://schemas.openxmlformats.org/officeDocument/2006/relationships/image" Target="media/image28.wmf"/><Relationship Id="rId55" Type="http://schemas.openxmlformats.org/officeDocument/2006/relationships/oleObject" Target="embeddings/oleObject18.bin"/><Relationship Id="rId56" Type="http://schemas.openxmlformats.org/officeDocument/2006/relationships/image" Target="media/image29.png"/><Relationship Id="rId57" Type="http://schemas.openxmlformats.org/officeDocument/2006/relationships/image" Target="media/image30.png"/><Relationship Id="rId58" Type="http://schemas.openxmlformats.org/officeDocument/2006/relationships/image" Target="media/image31.png"/><Relationship Id="rId59" Type="http://schemas.openxmlformats.org/officeDocument/2006/relationships/image" Target="media/image32.png"/><Relationship Id="rId40" Type="http://schemas.openxmlformats.org/officeDocument/2006/relationships/image" Target="media/image21.wmf"/><Relationship Id="rId41" Type="http://schemas.openxmlformats.org/officeDocument/2006/relationships/oleObject" Target="embeddings/oleObject11.bin"/><Relationship Id="rId42" Type="http://schemas.openxmlformats.org/officeDocument/2006/relationships/image" Target="media/image22.wmf"/><Relationship Id="rId43" Type="http://schemas.openxmlformats.org/officeDocument/2006/relationships/oleObject" Target="embeddings/oleObject12.bin"/><Relationship Id="rId44" Type="http://schemas.openxmlformats.org/officeDocument/2006/relationships/image" Target="media/image23.wmf"/><Relationship Id="rId45" Type="http://schemas.openxmlformats.org/officeDocument/2006/relationships/oleObject" Target="embeddings/oleObject13.bin"/><Relationship Id="rId46" Type="http://schemas.openxmlformats.org/officeDocument/2006/relationships/image" Target="media/image24.wmf"/><Relationship Id="rId47" Type="http://schemas.openxmlformats.org/officeDocument/2006/relationships/oleObject" Target="embeddings/oleObject14.bin"/><Relationship Id="rId48" Type="http://schemas.openxmlformats.org/officeDocument/2006/relationships/image" Target="media/image25.wmf"/><Relationship Id="rId4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jpeg"/><Relationship Id="rId30" Type="http://schemas.openxmlformats.org/officeDocument/2006/relationships/image" Target="media/image16.wmf"/><Relationship Id="rId31" Type="http://schemas.openxmlformats.org/officeDocument/2006/relationships/oleObject" Target="embeddings/oleObject6.bin"/><Relationship Id="rId32" Type="http://schemas.openxmlformats.org/officeDocument/2006/relationships/image" Target="media/image17.wmf"/><Relationship Id="rId33" Type="http://schemas.openxmlformats.org/officeDocument/2006/relationships/oleObject" Target="embeddings/oleObject7.bin"/><Relationship Id="rId34" Type="http://schemas.openxmlformats.org/officeDocument/2006/relationships/image" Target="media/image18.wmf"/><Relationship Id="rId35" Type="http://schemas.openxmlformats.org/officeDocument/2006/relationships/oleObject" Target="embeddings/oleObject8.bin"/><Relationship Id="rId36" Type="http://schemas.openxmlformats.org/officeDocument/2006/relationships/image" Target="media/image19.wmf"/><Relationship Id="rId37" Type="http://schemas.openxmlformats.org/officeDocument/2006/relationships/oleObject" Target="embeddings/oleObject9.bin"/><Relationship Id="rId38" Type="http://schemas.openxmlformats.org/officeDocument/2006/relationships/image" Target="media/image20.wmf"/><Relationship Id="rId39" Type="http://schemas.openxmlformats.org/officeDocument/2006/relationships/oleObject" Target="embeddings/oleObject10.bin"/><Relationship Id="rId20" Type="http://schemas.openxmlformats.org/officeDocument/2006/relationships/image" Target="media/image10.png"/><Relationship Id="rId21" Type="http://schemas.openxmlformats.org/officeDocument/2006/relationships/hyperlink" Target="http://www.fi.uu.nl/toepassingen/00410/toepassing_algemeen.xml" TargetMode="External"/><Relationship Id="rId22" Type="http://schemas.openxmlformats.org/officeDocument/2006/relationships/image" Target="media/image11.jpeg"/><Relationship Id="rId23" Type="http://schemas.openxmlformats.org/officeDocument/2006/relationships/image" Target="media/image12.png"/><Relationship Id="rId24" Type="http://schemas.openxmlformats.org/officeDocument/2006/relationships/image" Target="media/image13.wmf"/><Relationship Id="rId25" Type="http://schemas.openxmlformats.org/officeDocument/2006/relationships/oleObject" Target="embeddings/oleObject3.bin"/><Relationship Id="rId26" Type="http://schemas.openxmlformats.org/officeDocument/2006/relationships/image" Target="media/image14.wmf"/><Relationship Id="rId27" Type="http://schemas.openxmlformats.org/officeDocument/2006/relationships/oleObject" Target="embeddings/oleObject4.bin"/><Relationship Id="rId28" Type="http://schemas.openxmlformats.org/officeDocument/2006/relationships/image" Target="media/image15.wmf"/><Relationship Id="rId29" Type="http://schemas.openxmlformats.org/officeDocument/2006/relationships/oleObject" Target="embeddings/oleObject5.bin"/><Relationship Id="rId60" Type="http://schemas.openxmlformats.org/officeDocument/2006/relationships/header" Target="header1.xml"/><Relationship Id="rId61" Type="http://schemas.openxmlformats.org/officeDocument/2006/relationships/footer" Target="footer1.xml"/><Relationship Id="rId62" Type="http://schemas.openxmlformats.org/officeDocument/2006/relationships/fontTable" Target="fontTable.xml"/><Relationship Id="rId10" Type="http://schemas.openxmlformats.org/officeDocument/2006/relationships/image" Target="media/image2.png"/><Relationship Id="rId11" Type="http://schemas.openxmlformats.org/officeDocument/2006/relationships/image" Target="media/image3.jpeg"/><Relationship Id="rId12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94F58D-A53C-714E-9C9E-85B9CB2F97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630</Words>
  <Characters>8968</Characters>
  <Application>Microsoft Macintosh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ter</vt:lpstr>
    </vt:vector>
  </TitlesOfParts>
  <Company>NVvW / Freudenthal Instituut</Company>
  <LinksUpToDate>false</LinksUpToDate>
  <CharactersWithSpaces>10577</CharactersWithSpaces>
  <SharedDoc>false</SharedDoc>
  <HyperlinkBase/>
  <HLinks>
    <vt:vector size="6" baseType="variant">
      <vt:variant>
        <vt:i4>4915240</vt:i4>
      </vt:variant>
      <vt:variant>
        <vt:i4>99</vt:i4>
      </vt:variant>
      <vt:variant>
        <vt:i4>0</vt:i4>
      </vt:variant>
      <vt:variant>
        <vt:i4>5</vt:i4>
      </vt:variant>
      <vt:variant>
        <vt:lpwstr>http://www.fi.uu.nl/toepassingen/00410/toepassing_algemeen.x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ter</dc:title>
  <dc:creator>V. Jonker</dc:creator>
  <cp:keywords>rekenen vmbo</cp:keywords>
  <cp:lastModifiedBy>Vincent Jonker</cp:lastModifiedBy>
  <cp:revision>6</cp:revision>
  <cp:lastPrinted>2011-07-21T12:38:00Z</cp:lastPrinted>
  <dcterms:created xsi:type="dcterms:W3CDTF">2014-08-18T08:38:00Z</dcterms:created>
  <dcterms:modified xsi:type="dcterms:W3CDTF">2015-01-21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